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224FF2" w14:paraId="326DDF7B" w14:textId="77777777" w:rsidTr="00804A8C">
        <w:tc>
          <w:tcPr>
            <w:tcW w:w="1951" w:type="dxa"/>
          </w:tcPr>
          <w:p w14:paraId="021B07A4" w14:textId="77777777" w:rsidR="00146D83" w:rsidRPr="00224FF2" w:rsidRDefault="00146D83" w:rsidP="00685BFE">
            <w:pPr>
              <w:pStyle w:val="NoSpacing"/>
              <w:rPr>
                <w:szCs w:val="24"/>
              </w:rPr>
            </w:pPr>
            <w:r w:rsidRPr="00224FF2">
              <w:rPr>
                <w:noProof/>
                <w:szCs w:val="24"/>
              </w:rPr>
              <w:drawing>
                <wp:inline distT="0" distB="0" distL="0" distR="0" wp14:anchorId="2A6E9F84" wp14:editId="70EA4D90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6200C05E" w14:textId="77777777" w:rsidR="00146D83" w:rsidRPr="00224FF2" w:rsidRDefault="00685BFE" w:rsidP="00804A8C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</w:rPr>
            </w:pPr>
            <w:r w:rsidRPr="00224FF2">
              <w:rPr>
                <w:rFonts w:ascii="Times New Roman" w:hAnsi="Times New Roman" w:cs="Times New Roman"/>
                <w:color w:val="0000FF"/>
                <w:lang w:val="vi-VN"/>
              </w:rPr>
              <w:t xml:space="preserve">ĐỀ THI </w:t>
            </w:r>
            <w:r w:rsidR="00196908" w:rsidRPr="00224FF2">
              <w:rPr>
                <w:rFonts w:ascii="Times New Roman" w:hAnsi="Times New Roman" w:cs="Times New Roman"/>
                <w:color w:val="0000FF"/>
                <w:lang w:val="vi-VN"/>
              </w:rPr>
              <w:t xml:space="preserve"> KIỂM TRA GIỮA HỌC KÌ  2</w:t>
            </w:r>
          </w:p>
          <w:p w14:paraId="51E0D348" w14:textId="77777777" w:rsidR="00146D83" w:rsidRPr="00224FF2" w:rsidRDefault="00146D83" w:rsidP="00146D8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lang w:val="vi-VN"/>
              </w:rPr>
            </w:pPr>
            <w:r w:rsidRPr="00224FF2">
              <w:rPr>
                <w:rFonts w:ascii="Times New Roman" w:eastAsia="Calibri" w:hAnsi="Times New Roman" w:cs="Times New Roman"/>
                <w:color w:val="0000FF"/>
              </w:rPr>
              <w:t>NĂM HỌC 20</w:t>
            </w:r>
            <w:r w:rsidR="00685BFE" w:rsidRPr="00224FF2">
              <w:rPr>
                <w:rFonts w:ascii="Times New Roman" w:eastAsia="Calibri" w:hAnsi="Times New Roman" w:cs="Times New Roman"/>
                <w:color w:val="0000FF"/>
                <w:lang w:val="vi-VN"/>
              </w:rPr>
              <w:t>20</w:t>
            </w:r>
            <w:r w:rsidRPr="00224FF2">
              <w:rPr>
                <w:rFonts w:ascii="Times New Roman" w:eastAsia="Calibri" w:hAnsi="Times New Roman" w:cs="Times New Roman"/>
                <w:color w:val="0000FF"/>
              </w:rPr>
              <w:t>-20</w:t>
            </w:r>
            <w:r w:rsidR="00685BFE" w:rsidRPr="00224FF2">
              <w:rPr>
                <w:rFonts w:ascii="Times New Roman" w:eastAsia="Calibri" w:hAnsi="Times New Roman" w:cs="Times New Roman"/>
                <w:color w:val="0000FF"/>
                <w:lang w:val="vi-VN"/>
              </w:rPr>
              <w:t>21</w:t>
            </w:r>
            <w:r w:rsidRPr="00224FF2">
              <w:rPr>
                <w:rFonts w:ascii="Times New Roman" w:eastAsia="Calibri" w:hAnsi="Times New Roman" w:cs="Times New Roman"/>
                <w:color w:val="0000FF"/>
              </w:rPr>
              <w:t>. M</w:t>
            </w:r>
            <w:r w:rsidRPr="00224FF2">
              <w:rPr>
                <w:rFonts w:ascii="Times New Roman" w:hAnsi="Times New Roman" w:cs="Times New Roman"/>
                <w:color w:val="0000FF"/>
              </w:rPr>
              <w:t xml:space="preserve">ÔN: TOÁN </w:t>
            </w:r>
            <w:r w:rsidR="00196908" w:rsidRPr="00224FF2">
              <w:rPr>
                <w:rFonts w:ascii="Times New Roman" w:hAnsi="Times New Roman" w:cs="Times New Roman"/>
                <w:color w:val="0000FF"/>
                <w:lang w:val="vi-VN"/>
              </w:rPr>
              <w:t xml:space="preserve"> 9</w:t>
            </w:r>
          </w:p>
          <w:p w14:paraId="391648AC" w14:textId="77777777" w:rsidR="00685BFE" w:rsidRPr="00224FF2" w:rsidRDefault="00196908" w:rsidP="00196908">
            <w:pPr>
              <w:jc w:val="center"/>
              <w:rPr>
                <w:rFonts w:eastAsia="Calibri"/>
                <w:b/>
                <w:bCs/>
                <w:color w:val="0000FF"/>
                <w:lang w:val="vi-VN"/>
              </w:rPr>
            </w:pPr>
            <w:r w:rsidRPr="00224FF2">
              <w:rPr>
                <w:rFonts w:eastAsia="Calibri"/>
                <w:b/>
                <w:bCs/>
                <w:color w:val="0000FF"/>
                <w:lang w:val="vi-VN"/>
              </w:rPr>
              <w:t>TRƯỜNG THCS NGÔ SĨ LIÊN</w:t>
            </w:r>
          </w:p>
          <w:p w14:paraId="26EECE52" w14:textId="77777777" w:rsidR="00685BFE" w:rsidRPr="00224FF2" w:rsidRDefault="00685BFE" w:rsidP="00685BFE">
            <w:pPr>
              <w:rPr>
                <w:lang w:val="vi-VN"/>
              </w:rPr>
            </w:pPr>
            <w:r w:rsidRPr="00224FF2">
              <w:rPr>
                <w:lang w:val="vi-VN"/>
              </w:rPr>
              <w:t xml:space="preserve">                                                   Thời gian </w:t>
            </w:r>
            <w:r w:rsidR="00196908" w:rsidRPr="00224FF2">
              <w:rPr>
                <w:lang w:val="vi-VN"/>
              </w:rPr>
              <w:t>9</w:t>
            </w:r>
            <w:r w:rsidRPr="00224FF2">
              <w:rPr>
                <w:lang w:val="vi-VN"/>
              </w:rPr>
              <w:t>0 phút</w:t>
            </w:r>
          </w:p>
        </w:tc>
      </w:tr>
    </w:tbl>
    <w:p w14:paraId="3C23344C" w14:textId="77777777" w:rsidR="0084553D" w:rsidRPr="00224FF2" w:rsidRDefault="00804A8C" w:rsidP="0015286F">
      <w:pPr>
        <w:pStyle w:val="Heading1"/>
        <w:spacing w:before="120"/>
        <w:jc w:val="center"/>
        <w:rPr>
          <w:rFonts w:ascii="Times New Roman" w:hAnsi="Times New Roman" w:cs="Times New Roman"/>
          <w:b w:val="0"/>
          <w:color w:val="FF0000"/>
          <w:u w:val="single"/>
          <w:lang w:val="vi-VN"/>
        </w:rPr>
      </w:pPr>
      <w:r w:rsidRPr="00224FF2">
        <w:rPr>
          <w:rFonts w:ascii="Times New Roman" w:hAnsi="Times New Roman" w:cs="Times New Roman"/>
          <w:color w:val="FF0000"/>
          <w:u w:val="single"/>
          <w:lang w:val="vi-VN"/>
        </w:rPr>
        <w:t>ĐỀ CHÍNH THỨC</w:t>
      </w:r>
    </w:p>
    <w:p w14:paraId="2D9A0D72" w14:textId="77777777" w:rsidR="00196908" w:rsidRPr="00224FF2" w:rsidRDefault="00112D49" w:rsidP="00112D49">
      <w:pPr>
        <w:tabs>
          <w:tab w:val="left" w:pos="992"/>
        </w:tabs>
        <w:spacing w:line="276" w:lineRule="auto"/>
        <w:outlineLvl w:val="1"/>
        <w:rPr>
          <w:lang w:val="fr-FR"/>
        </w:rPr>
      </w:pPr>
      <w:r w:rsidRPr="00224FF2">
        <w:rPr>
          <w:rFonts w:eastAsia="Calibri"/>
          <w:b/>
          <w:color w:val="0000FF"/>
          <w:lang w:val="fr-FR"/>
        </w:rPr>
        <w:t>Bài 1.</w:t>
      </w:r>
      <w:r w:rsidRPr="00224FF2">
        <w:rPr>
          <w:lang w:val="vi-VN"/>
        </w:rPr>
        <w:t xml:space="preserve"> </w:t>
      </w:r>
      <w:r w:rsidRPr="00224FF2">
        <w:t xml:space="preserve">     </w:t>
      </w:r>
      <w:r w:rsidR="00196908" w:rsidRPr="00224FF2">
        <w:rPr>
          <w:lang w:val="vi-VN"/>
        </w:rPr>
        <w:t>( 2,0 điểm).</w:t>
      </w:r>
    </w:p>
    <w:p w14:paraId="0A028CFC" w14:textId="7DCB0193" w:rsidR="00A61149" w:rsidRPr="00224FF2" w:rsidRDefault="00A61149" w:rsidP="00112D4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224FF2">
        <w:t>Cho</w:t>
      </w:r>
      <w:r w:rsidR="00196908" w:rsidRPr="00224FF2">
        <w:rPr>
          <w:lang w:val="vi-VN"/>
        </w:rPr>
        <w:t xml:space="preserve"> hai </w:t>
      </w:r>
      <w:r w:rsidR="00804A8C" w:rsidRPr="00224FF2">
        <w:rPr>
          <w:lang w:val="vi-VN"/>
        </w:rPr>
        <w:t>biểu thức</w:t>
      </w:r>
      <w:bookmarkStart w:id="0" w:name="MTBlankEqn"/>
      <w:r w:rsidR="00AE60A9" w:rsidRPr="00224FF2">
        <w:rPr>
          <w:position w:val="-28"/>
        </w:rPr>
        <w:object w:dxaOrig="1140" w:dyaOrig="720" w14:anchorId="32722C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5pt;height:36.25pt" o:ole="">
            <v:imagedata r:id="rId8" o:title=""/>
          </v:shape>
          <o:OLEObject Type="Embed" ProgID="Equation.DSMT4" ShapeID="_x0000_i1025" DrawAspect="Content" ObjectID="_1683095648" r:id="rId9"/>
        </w:object>
      </w:r>
      <w:bookmarkEnd w:id="0"/>
      <w:r w:rsidR="00196908" w:rsidRPr="00224FF2">
        <w:rPr>
          <w:lang w:val="vi-VN"/>
        </w:rPr>
        <w:t xml:space="preserve"> (với </w:t>
      </w:r>
      <w:r w:rsidR="00AE60A9" w:rsidRPr="00224FF2">
        <w:rPr>
          <w:position w:val="-6"/>
        </w:rPr>
        <w:object w:dxaOrig="560" w:dyaOrig="279" w14:anchorId="20D80764">
          <v:shape id="_x0000_i1026" type="#_x0000_t75" style="width:27.6pt;height:14.1pt" o:ole="">
            <v:imagedata r:id="rId10" o:title=""/>
          </v:shape>
          <o:OLEObject Type="Embed" ProgID="Equation.DSMT4" ShapeID="_x0000_i1026" DrawAspect="Content" ObjectID="_1683095649" r:id="rId11"/>
        </w:object>
      </w:r>
      <w:r w:rsidR="00196908" w:rsidRPr="00224FF2">
        <w:rPr>
          <w:lang w:val="vi-VN"/>
        </w:rPr>
        <w:t xml:space="preserve">) và </w:t>
      </w:r>
      <w:r w:rsidR="00AE60A9" w:rsidRPr="00224FF2">
        <w:rPr>
          <w:position w:val="-28"/>
        </w:rPr>
        <w:object w:dxaOrig="2640" w:dyaOrig="720" w14:anchorId="5C0B4DC6">
          <v:shape id="_x0000_i1027" type="#_x0000_t75" style="width:132.1pt;height:36.25pt" o:ole="">
            <v:imagedata r:id="rId12" o:title=""/>
          </v:shape>
          <o:OLEObject Type="Embed" ProgID="Equation.DSMT4" ShapeID="_x0000_i1027" DrawAspect="Content" ObjectID="_1683095650" r:id="rId13"/>
        </w:object>
      </w:r>
      <w:r w:rsidR="00196908" w:rsidRPr="00224FF2">
        <w:rPr>
          <w:lang w:val="vi-VN"/>
        </w:rPr>
        <w:t xml:space="preserve"> (với </w:t>
      </w:r>
      <w:r w:rsidR="00AE60A9" w:rsidRPr="00224FF2">
        <w:rPr>
          <w:position w:val="-10"/>
        </w:rPr>
        <w:object w:dxaOrig="1080" w:dyaOrig="320" w14:anchorId="5DB695C7">
          <v:shape id="_x0000_i1028" type="#_x0000_t75" style="width:54.15pt;height:16.25pt" o:ole="">
            <v:imagedata r:id="rId14" o:title=""/>
          </v:shape>
          <o:OLEObject Type="Embed" ProgID="Equation.DSMT4" ShapeID="_x0000_i1028" DrawAspect="Content" ObjectID="_1683095651" r:id="rId15"/>
        </w:object>
      </w:r>
      <w:r w:rsidR="00196908" w:rsidRPr="00224FF2">
        <w:rPr>
          <w:lang w:val="vi-VN"/>
        </w:rPr>
        <w:t>).</w:t>
      </w:r>
    </w:p>
    <w:p w14:paraId="1EE7465D" w14:textId="046D9D06" w:rsidR="00196908" w:rsidRPr="00224FF2" w:rsidRDefault="00196908" w:rsidP="00112D49">
      <w:pPr>
        <w:tabs>
          <w:tab w:val="left" w:pos="2268"/>
        </w:tabs>
        <w:spacing w:line="276" w:lineRule="auto"/>
        <w:ind w:left="990"/>
        <w:rPr>
          <w:lang w:val="vi-VN"/>
        </w:rPr>
      </w:pPr>
      <w:r w:rsidRPr="00224FF2">
        <w:rPr>
          <w:lang w:val="vi-VN"/>
        </w:rPr>
        <w:t>1</w:t>
      </w:r>
      <w:r w:rsidR="00A61149" w:rsidRPr="00224FF2">
        <w:t xml:space="preserve">) </w:t>
      </w:r>
      <w:r w:rsidRPr="00224FF2">
        <w:rPr>
          <w:lang w:val="vi-VN"/>
        </w:rPr>
        <w:t xml:space="preserve">Tính giá trị của </w:t>
      </w:r>
      <w:r w:rsidR="00AE60A9" w:rsidRPr="00224FF2">
        <w:rPr>
          <w:position w:val="-10"/>
        </w:rPr>
        <w:object w:dxaOrig="279" w:dyaOrig="320" w14:anchorId="7F800713">
          <v:shape id="_x0000_i1029" type="#_x0000_t75" style="width:14.1pt;height:16.25pt" o:ole="">
            <v:imagedata r:id="rId16" o:title=""/>
          </v:shape>
          <o:OLEObject Type="Embed" ProgID="Equation.DSMT4" ShapeID="_x0000_i1029" DrawAspect="Content" ObjectID="_1683095652" r:id="rId17"/>
        </w:object>
      </w:r>
      <w:r w:rsidRPr="00224FF2">
        <w:rPr>
          <w:lang w:val="vi-VN"/>
        </w:rPr>
        <w:t xml:space="preserve"> khi </w:t>
      </w:r>
      <w:r w:rsidR="00AE60A9" w:rsidRPr="00224FF2">
        <w:rPr>
          <w:position w:val="-24"/>
        </w:rPr>
        <w:object w:dxaOrig="600" w:dyaOrig="620" w14:anchorId="6BBC3E61">
          <v:shape id="_x0000_i1030" type="#_x0000_t75" style="width:29.75pt;height:31.4pt" o:ole="">
            <v:imagedata r:id="rId18" o:title=""/>
          </v:shape>
          <o:OLEObject Type="Embed" ProgID="Equation.DSMT4" ShapeID="_x0000_i1030" DrawAspect="Content" ObjectID="_1683095653" r:id="rId19"/>
        </w:object>
      </w:r>
      <w:r w:rsidRPr="00224FF2">
        <w:rPr>
          <w:lang w:val="vi-VN"/>
        </w:rPr>
        <w:t>.</w:t>
      </w:r>
    </w:p>
    <w:p w14:paraId="298314B6" w14:textId="2CBE4766" w:rsidR="00A61149" w:rsidRPr="00224FF2" w:rsidRDefault="00196908" w:rsidP="00112D49">
      <w:pPr>
        <w:tabs>
          <w:tab w:val="left" w:pos="2268"/>
        </w:tabs>
        <w:spacing w:line="276" w:lineRule="auto"/>
        <w:ind w:left="990"/>
      </w:pPr>
      <w:r w:rsidRPr="00224FF2">
        <w:rPr>
          <w:lang w:val="vi-VN"/>
        </w:rPr>
        <w:t xml:space="preserve">2) </w:t>
      </w:r>
      <w:r w:rsidR="00A61149" w:rsidRPr="00224FF2">
        <w:t xml:space="preserve">Rút gọn </w:t>
      </w:r>
      <w:r w:rsidR="00AE60A9" w:rsidRPr="00224FF2">
        <w:rPr>
          <w:position w:val="-4"/>
        </w:rPr>
        <w:object w:dxaOrig="240" w:dyaOrig="260" w14:anchorId="74725CE0">
          <v:shape id="_x0000_i1031" type="#_x0000_t75" style="width:11.9pt;height:13pt" o:ole="">
            <v:imagedata r:id="rId20" o:title=""/>
          </v:shape>
          <o:OLEObject Type="Embed" ProgID="Equation.DSMT4" ShapeID="_x0000_i1031" DrawAspect="Content" ObjectID="_1683095654" r:id="rId21"/>
        </w:object>
      </w:r>
      <w:r w:rsidR="00A61149" w:rsidRPr="00224FF2">
        <w:t>.</w:t>
      </w:r>
    </w:p>
    <w:p w14:paraId="24BE4311" w14:textId="00008E9D" w:rsidR="00A61149" w:rsidRPr="00224FF2" w:rsidRDefault="00196908" w:rsidP="00112D49">
      <w:pPr>
        <w:tabs>
          <w:tab w:val="left" w:pos="2268"/>
        </w:tabs>
        <w:spacing w:line="276" w:lineRule="auto"/>
        <w:ind w:left="990"/>
      </w:pPr>
      <w:r w:rsidRPr="00224FF2">
        <w:rPr>
          <w:lang w:val="vi-VN"/>
        </w:rPr>
        <w:t>3</w:t>
      </w:r>
      <w:r w:rsidR="00A61149" w:rsidRPr="00224FF2">
        <w:t xml:space="preserve">) Với  </w:t>
      </w:r>
      <w:r w:rsidR="00AE60A9" w:rsidRPr="00224FF2">
        <w:rPr>
          <w:position w:val="-6"/>
        </w:rPr>
        <w:object w:dxaOrig="840" w:dyaOrig="279" w14:anchorId="3CB27D6D">
          <v:shape id="_x0000_i1032" type="#_x0000_t75" style="width:42.25pt;height:14.1pt" o:ole="">
            <v:imagedata r:id="rId22" o:title=""/>
          </v:shape>
          <o:OLEObject Type="Embed" ProgID="Equation.DSMT4" ShapeID="_x0000_i1032" DrawAspect="Content" ObjectID="_1683095655" r:id="rId23"/>
        </w:object>
      </w:r>
      <w:r w:rsidRPr="00224FF2">
        <w:rPr>
          <w:lang w:val="vi-VN"/>
        </w:rPr>
        <w:t xml:space="preserve">, tìm các giá trị của </w:t>
      </w:r>
      <w:r w:rsidR="00AE60A9" w:rsidRPr="00224FF2">
        <w:rPr>
          <w:position w:val="-6"/>
        </w:rPr>
        <w:object w:dxaOrig="200" w:dyaOrig="220" w14:anchorId="015B55E2">
          <v:shape id="_x0000_i1033" type="#_x0000_t75" style="width:9.75pt;height:11.35pt" o:ole="">
            <v:imagedata r:id="rId24" o:title=""/>
          </v:shape>
          <o:OLEObject Type="Embed" ProgID="Equation.DSMT4" ShapeID="_x0000_i1033" DrawAspect="Content" ObjectID="_1683095656" r:id="rId25"/>
        </w:object>
      </w:r>
      <w:r w:rsidRPr="00224FF2">
        <w:rPr>
          <w:lang w:val="vi-VN"/>
        </w:rPr>
        <w:t xml:space="preserve">để </w:t>
      </w:r>
      <w:r w:rsidR="00AE60A9" w:rsidRPr="00224FF2">
        <w:rPr>
          <w:position w:val="-6"/>
        </w:rPr>
        <w:object w:dxaOrig="580" w:dyaOrig="279" w14:anchorId="3F19949A">
          <v:shape id="_x0000_i1034" type="#_x0000_t75" style="width:29.25pt;height:14.1pt" o:ole="">
            <v:imagedata r:id="rId26" o:title=""/>
          </v:shape>
          <o:OLEObject Type="Embed" ProgID="Equation.DSMT4" ShapeID="_x0000_i1034" DrawAspect="Content" ObjectID="_1683095657" r:id="rId27"/>
        </w:object>
      </w:r>
      <w:r w:rsidR="00A61149" w:rsidRPr="00224FF2">
        <w:t>.</w:t>
      </w:r>
    </w:p>
    <w:p w14:paraId="321F9873" w14:textId="77777777" w:rsidR="00196908" w:rsidRPr="00224FF2" w:rsidRDefault="00112D49" w:rsidP="00112D49">
      <w:pPr>
        <w:tabs>
          <w:tab w:val="left" w:pos="992"/>
        </w:tabs>
        <w:spacing w:line="276" w:lineRule="auto"/>
        <w:outlineLvl w:val="1"/>
        <w:rPr>
          <w:lang w:val="fr-FR"/>
        </w:rPr>
      </w:pPr>
      <w:r w:rsidRPr="00224FF2">
        <w:rPr>
          <w:rFonts w:eastAsia="Calibri"/>
          <w:b/>
          <w:color w:val="0000FF"/>
          <w:lang w:val="fr-FR"/>
        </w:rPr>
        <w:t>Bài 2.</w:t>
      </w:r>
      <w:r w:rsidRPr="00224FF2">
        <w:rPr>
          <w:lang w:val="vi-VN"/>
        </w:rPr>
        <w:t xml:space="preserve"> </w:t>
      </w:r>
      <w:r w:rsidRPr="00224FF2">
        <w:t xml:space="preserve">   </w:t>
      </w:r>
      <w:r w:rsidR="00282DF2" w:rsidRPr="00224FF2">
        <w:t xml:space="preserve">  </w:t>
      </w:r>
      <w:r w:rsidR="00196908" w:rsidRPr="00224FF2">
        <w:rPr>
          <w:lang w:val="vi-VN"/>
        </w:rPr>
        <w:t xml:space="preserve">( 2,0 điểm). </w:t>
      </w:r>
      <w:r w:rsidR="00196908" w:rsidRPr="00224FF2">
        <w:rPr>
          <w:i/>
          <w:iCs/>
          <w:lang w:val="vi-VN"/>
        </w:rPr>
        <w:t>Giải bài toán bằng cách lập phương trình hoặc</w:t>
      </w:r>
      <w:r w:rsidR="001F56E4" w:rsidRPr="00224FF2">
        <w:rPr>
          <w:i/>
          <w:iCs/>
          <w:lang w:val="vi-VN"/>
        </w:rPr>
        <w:t xml:space="preserve"> hệ phương trình.</w:t>
      </w:r>
    </w:p>
    <w:p w14:paraId="0128533D" w14:textId="3405CEC6" w:rsidR="00A61149" w:rsidRPr="00224FF2" w:rsidRDefault="001F56E4" w:rsidP="00112D4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lang w:val="vi-VN"/>
        </w:rPr>
      </w:pPr>
      <w:r w:rsidRPr="00224FF2">
        <w:rPr>
          <w:lang w:val="vi-VN"/>
        </w:rPr>
        <w:t xml:space="preserve">Hai người làm chung một công việc trong </w:t>
      </w:r>
      <w:r w:rsidR="00AE60A9" w:rsidRPr="00224FF2">
        <w:rPr>
          <w:position w:val="-6"/>
        </w:rPr>
        <w:object w:dxaOrig="200" w:dyaOrig="279" w14:anchorId="521495D4">
          <v:shape id="_x0000_i1035" type="#_x0000_t75" style="width:9.75pt;height:14.1pt" o:ole="">
            <v:imagedata r:id="rId28" o:title=""/>
          </v:shape>
          <o:OLEObject Type="Embed" ProgID="Equation.DSMT4" ShapeID="_x0000_i1035" DrawAspect="Content" ObjectID="_1683095658" r:id="rId29"/>
        </w:object>
      </w:r>
      <w:r w:rsidRPr="00224FF2">
        <w:rPr>
          <w:lang w:val="vi-VN"/>
        </w:rPr>
        <w:t xml:space="preserve">giờ </w:t>
      </w:r>
      <w:r w:rsidR="00AE60A9" w:rsidRPr="00224FF2">
        <w:rPr>
          <w:position w:val="-4"/>
        </w:rPr>
        <w:object w:dxaOrig="279" w:dyaOrig="260" w14:anchorId="4A06EC05">
          <v:shape id="_x0000_i1036" type="#_x0000_t75" style="width:14.1pt;height:13pt" o:ole="">
            <v:imagedata r:id="rId30" o:title=""/>
          </v:shape>
          <o:OLEObject Type="Embed" ProgID="Equation.DSMT4" ShapeID="_x0000_i1036" DrawAspect="Content" ObjectID="_1683095659" r:id="rId31"/>
        </w:object>
      </w:r>
      <w:r w:rsidRPr="00224FF2">
        <w:rPr>
          <w:lang w:val="vi-VN"/>
        </w:rPr>
        <w:t xml:space="preserve"> phút thì xong. Nếu người thứ nhất làm một mình công việc đó trong</w:t>
      </w:r>
      <w:r w:rsidR="00AE60A9" w:rsidRPr="00224FF2">
        <w:rPr>
          <w:position w:val="-4"/>
        </w:rPr>
        <w:object w:dxaOrig="200" w:dyaOrig="260" w14:anchorId="3BFCA9EB">
          <v:shape id="_x0000_i1037" type="#_x0000_t75" style="width:9.75pt;height:13pt" o:ole="">
            <v:imagedata r:id="rId32" o:title=""/>
          </v:shape>
          <o:OLEObject Type="Embed" ProgID="Equation.DSMT4" ShapeID="_x0000_i1037" DrawAspect="Content" ObjectID="_1683095660" r:id="rId33"/>
        </w:object>
      </w:r>
      <w:r w:rsidR="00126665" w:rsidRPr="00224FF2">
        <w:rPr>
          <w:lang w:val="vi-VN"/>
        </w:rPr>
        <w:t xml:space="preserve">giờ rồi nghỉ sau đó người thứ hai làm một mình tiếp </w:t>
      </w:r>
      <w:r w:rsidR="00282DF2" w:rsidRPr="00224FF2">
        <w:t xml:space="preserve">theo </w:t>
      </w:r>
      <w:r w:rsidR="00126665" w:rsidRPr="00224FF2">
        <w:rPr>
          <w:lang w:val="vi-VN"/>
        </w:rPr>
        <w:t xml:space="preserve">công việc đó trong </w:t>
      </w:r>
      <w:r w:rsidR="00AE60A9" w:rsidRPr="00224FF2">
        <w:rPr>
          <w:position w:val="-6"/>
        </w:rPr>
        <w:object w:dxaOrig="180" w:dyaOrig="279" w14:anchorId="71B28F64">
          <v:shape id="_x0000_i1038" type="#_x0000_t75" style="width:9.2pt;height:14.1pt" o:ole="">
            <v:imagedata r:id="rId34" o:title=""/>
          </v:shape>
          <o:OLEObject Type="Embed" ProgID="Equation.DSMT4" ShapeID="_x0000_i1038" DrawAspect="Content" ObjectID="_1683095661" r:id="rId35"/>
        </w:object>
      </w:r>
      <w:r w:rsidR="00126665" w:rsidRPr="00224FF2">
        <w:rPr>
          <w:lang w:val="vi-VN"/>
        </w:rPr>
        <w:t xml:space="preserve"> giờ thì hoàn thành được </w:t>
      </w:r>
      <w:r w:rsidR="00AE60A9" w:rsidRPr="00224FF2">
        <w:rPr>
          <w:position w:val="-6"/>
        </w:rPr>
        <w:object w:dxaOrig="499" w:dyaOrig="279" w14:anchorId="0ED857D8">
          <v:shape id="_x0000_i1039" type="#_x0000_t75" style="width:24.9pt;height:14.1pt" o:ole="">
            <v:imagedata r:id="rId36" o:title=""/>
          </v:shape>
          <o:OLEObject Type="Embed" ProgID="Equation.DSMT4" ShapeID="_x0000_i1039" DrawAspect="Content" ObjectID="_1683095662" r:id="rId37"/>
        </w:object>
      </w:r>
      <w:r w:rsidR="00126665" w:rsidRPr="00224FF2">
        <w:rPr>
          <w:lang w:val="vi-VN"/>
        </w:rPr>
        <w:t xml:space="preserve"> công việc</w:t>
      </w:r>
      <w:r w:rsidR="00A61149" w:rsidRPr="00224FF2">
        <w:t>.</w:t>
      </w:r>
      <w:r w:rsidR="00126665" w:rsidRPr="00224FF2">
        <w:rPr>
          <w:lang w:val="vi-VN"/>
        </w:rPr>
        <w:t xml:space="preserve"> Hỏi mỗi người làm một mình thì sau bao lâu xong công việc.</w:t>
      </w:r>
    </w:p>
    <w:p w14:paraId="030E0E60" w14:textId="77777777" w:rsidR="0092538C" w:rsidRPr="00224FF2" w:rsidRDefault="00112D49" w:rsidP="00112D49">
      <w:pPr>
        <w:tabs>
          <w:tab w:val="left" w:pos="992"/>
          <w:tab w:val="left" w:pos="2268"/>
        </w:tabs>
        <w:spacing w:line="276" w:lineRule="auto"/>
        <w:outlineLvl w:val="1"/>
      </w:pPr>
      <w:r w:rsidRPr="00224FF2">
        <w:rPr>
          <w:b/>
          <w:color w:val="0000FF"/>
        </w:rPr>
        <w:t>Bài 3</w:t>
      </w:r>
      <w:r w:rsidRPr="00224FF2">
        <w:rPr>
          <w:b/>
          <w:color w:val="2F5496" w:themeColor="accent1" w:themeShade="BF"/>
        </w:rPr>
        <w:t>.</w:t>
      </w:r>
      <w:r w:rsidRPr="00224FF2">
        <w:t xml:space="preserve">       </w:t>
      </w:r>
      <w:r w:rsidR="0092538C" w:rsidRPr="00224FF2">
        <w:rPr>
          <w:lang w:val="vi-VN"/>
        </w:rPr>
        <w:t>(2,5 điểm)</w:t>
      </w:r>
    </w:p>
    <w:p w14:paraId="4D4A29BB" w14:textId="09130AC3" w:rsidR="00F47DCE" w:rsidRPr="00224FF2" w:rsidRDefault="00112D49" w:rsidP="00112D49">
      <w:pPr>
        <w:tabs>
          <w:tab w:val="left" w:pos="992"/>
          <w:tab w:val="left" w:pos="2268"/>
        </w:tabs>
        <w:spacing w:line="276" w:lineRule="auto"/>
        <w:ind w:left="993"/>
        <w:outlineLvl w:val="1"/>
      </w:pPr>
      <w:r w:rsidRPr="00224FF2">
        <w:t xml:space="preserve">1) </w:t>
      </w:r>
      <w:r w:rsidR="0092538C" w:rsidRPr="00224FF2">
        <w:rPr>
          <w:lang w:val="vi-VN"/>
        </w:rPr>
        <w:t>Giải phương trình sau</w:t>
      </w:r>
      <w:r w:rsidR="00282DF2" w:rsidRPr="00224FF2">
        <w:t xml:space="preserve">: </w:t>
      </w:r>
      <w:r w:rsidR="00AE60A9" w:rsidRPr="00224FF2">
        <w:rPr>
          <w:position w:val="-6"/>
        </w:rPr>
        <w:object w:dxaOrig="1320" w:dyaOrig="320" w14:anchorId="7A0CF4A5">
          <v:shape id="_x0000_i1040" type="#_x0000_t75" style="width:66.05pt;height:16.25pt" o:ole="">
            <v:imagedata r:id="rId38" o:title=""/>
          </v:shape>
          <o:OLEObject Type="Embed" ProgID="Equation.DSMT4" ShapeID="_x0000_i1040" DrawAspect="Content" ObjectID="_1683095663" r:id="rId39"/>
        </w:object>
      </w:r>
      <w:r w:rsidR="00282DF2" w:rsidRPr="00224FF2">
        <w:t xml:space="preserve"> .</w:t>
      </w:r>
    </w:p>
    <w:p w14:paraId="312FBA65" w14:textId="51B55F2B" w:rsidR="00112D49" w:rsidRPr="00224FF2" w:rsidRDefault="00112D49" w:rsidP="00112D49">
      <w:pPr>
        <w:tabs>
          <w:tab w:val="left" w:pos="2268"/>
        </w:tabs>
        <w:spacing w:line="276" w:lineRule="auto"/>
        <w:ind w:left="993"/>
      </w:pPr>
      <w:r w:rsidRPr="00224FF2">
        <w:t xml:space="preserve">2) Tromg mặt phẳng tọa độ </w:t>
      </w:r>
      <w:r w:rsidR="00AE60A9" w:rsidRPr="00224FF2">
        <w:rPr>
          <w:position w:val="-10"/>
        </w:rPr>
        <w:object w:dxaOrig="460" w:dyaOrig="320" w14:anchorId="5F542BE5">
          <v:shape id="_x0000_i1041" type="#_x0000_t75" style="width:22.75pt;height:16.25pt" o:ole="">
            <v:imagedata r:id="rId40" o:title=""/>
          </v:shape>
          <o:OLEObject Type="Embed" ProgID="Equation.DSMT4" ShapeID="_x0000_i1041" DrawAspect="Content" ObjectID="_1683095664" r:id="rId41"/>
        </w:object>
      </w:r>
      <w:r w:rsidRPr="00224FF2">
        <w:t xml:space="preserve">, cho </w:t>
      </w:r>
      <w:r w:rsidR="00AE60A9" w:rsidRPr="00224FF2">
        <w:rPr>
          <w:position w:val="-14"/>
        </w:rPr>
        <w:object w:dxaOrig="420" w:dyaOrig="400" w14:anchorId="69EDEE76">
          <v:shape id="_x0000_i1042" type="#_x0000_t75" style="width:21.1pt;height:20.05pt" o:ole="">
            <v:imagedata r:id="rId42" o:title=""/>
          </v:shape>
          <o:OLEObject Type="Embed" ProgID="Equation.DSMT4" ShapeID="_x0000_i1042" DrawAspect="Content" ObjectID="_1683095665" r:id="rId43"/>
        </w:object>
      </w:r>
      <w:r w:rsidRPr="00224FF2">
        <w:t xml:space="preserve">: </w:t>
      </w:r>
      <w:r w:rsidR="00AE60A9" w:rsidRPr="00224FF2">
        <w:rPr>
          <w:position w:val="-10"/>
        </w:rPr>
        <w:object w:dxaOrig="660" w:dyaOrig="360" w14:anchorId="0FB845F2">
          <v:shape id="_x0000_i1043" type="#_x0000_t75" style="width:33pt;height:17.85pt" o:ole="">
            <v:imagedata r:id="rId44" o:title=""/>
          </v:shape>
          <o:OLEObject Type="Embed" ProgID="Equation.DSMT4" ShapeID="_x0000_i1043" DrawAspect="Content" ObjectID="_1683095666" r:id="rId45"/>
        </w:object>
      </w:r>
      <w:r w:rsidRPr="00224FF2">
        <w:t xml:space="preserve"> và đường thẳng </w:t>
      </w:r>
      <w:r w:rsidR="00AE60A9" w:rsidRPr="00224FF2">
        <w:rPr>
          <w:position w:val="-14"/>
        </w:rPr>
        <w:object w:dxaOrig="1880" w:dyaOrig="400" w14:anchorId="590CDFD9">
          <v:shape id="_x0000_i1044" type="#_x0000_t75" style="width:93.65pt;height:20.05pt" o:ole="">
            <v:imagedata r:id="rId46" o:title=""/>
          </v:shape>
          <o:OLEObject Type="Embed" ProgID="Equation.DSMT4" ShapeID="_x0000_i1044" DrawAspect="Content" ObjectID="_1683095667" r:id="rId47"/>
        </w:object>
      </w:r>
      <w:r w:rsidRPr="00224FF2">
        <w:t>.</w:t>
      </w:r>
    </w:p>
    <w:p w14:paraId="0F0E7C8D" w14:textId="2D31CA0F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a) Vẽ Parabol </w:t>
      </w:r>
      <w:r w:rsidR="00AE60A9" w:rsidRPr="00224FF2">
        <w:rPr>
          <w:position w:val="-14"/>
        </w:rPr>
        <w:object w:dxaOrig="420" w:dyaOrig="400" w14:anchorId="3081110F">
          <v:shape id="_x0000_i1045" type="#_x0000_t75" style="width:21.1pt;height:20.05pt" o:ole="">
            <v:imagedata r:id="rId48" o:title=""/>
          </v:shape>
          <o:OLEObject Type="Embed" ProgID="Equation.DSMT4" ShapeID="_x0000_i1045" DrawAspect="Content" ObjectID="_1683095668" r:id="rId49"/>
        </w:object>
      </w:r>
      <w:r w:rsidRPr="00224FF2">
        <w:t>.</w:t>
      </w:r>
    </w:p>
    <w:p w14:paraId="39CCE81E" w14:textId="026D5DED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b) Khi </w:t>
      </w:r>
      <w:r w:rsidR="00AE60A9" w:rsidRPr="00224FF2">
        <w:rPr>
          <w:position w:val="-6"/>
        </w:rPr>
        <w:object w:dxaOrig="620" w:dyaOrig="279" w14:anchorId="3ABB7026">
          <v:shape id="_x0000_i1046" type="#_x0000_t75" style="width:31.4pt;height:14.1pt" o:ole="">
            <v:imagedata r:id="rId50" o:title=""/>
          </v:shape>
          <o:OLEObject Type="Embed" ProgID="Equation.DSMT4" ShapeID="_x0000_i1046" DrawAspect="Content" ObjectID="_1683095669" r:id="rId51"/>
        </w:object>
      </w:r>
      <w:r w:rsidRPr="00224FF2">
        <w:t xml:space="preserve">, hãy tìm tọa độ giao điểm của </w:t>
      </w:r>
      <w:r w:rsidR="00AE60A9" w:rsidRPr="00224FF2">
        <w:rPr>
          <w:position w:val="-14"/>
        </w:rPr>
        <w:object w:dxaOrig="400" w:dyaOrig="400" w14:anchorId="47E0E20D">
          <v:shape id="_x0000_i1047" type="#_x0000_t75" style="width:20.05pt;height:20.05pt" o:ole="">
            <v:imagedata r:id="rId52" o:title=""/>
          </v:shape>
          <o:OLEObject Type="Embed" ProgID="Equation.DSMT4" ShapeID="_x0000_i1047" DrawAspect="Content" ObjectID="_1683095670" r:id="rId53"/>
        </w:object>
      </w:r>
      <w:r w:rsidRPr="00224FF2">
        <w:t xml:space="preserve"> và </w:t>
      </w:r>
      <w:r w:rsidR="00AE60A9" w:rsidRPr="00224FF2">
        <w:rPr>
          <w:position w:val="-14"/>
        </w:rPr>
        <w:object w:dxaOrig="420" w:dyaOrig="400" w14:anchorId="74BEF83F">
          <v:shape id="_x0000_i1048" type="#_x0000_t75" style="width:21.1pt;height:20.05pt" o:ole="">
            <v:imagedata r:id="rId54" o:title=""/>
          </v:shape>
          <o:OLEObject Type="Embed" ProgID="Equation.DSMT4" ShapeID="_x0000_i1048" DrawAspect="Content" ObjectID="_1683095671" r:id="rId55"/>
        </w:object>
      </w:r>
      <w:r w:rsidRPr="00224FF2">
        <w:t>.</w:t>
      </w:r>
    </w:p>
    <w:p w14:paraId="04F197E6" w14:textId="5B7535BC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c) Tìm </w:t>
      </w:r>
      <w:r w:rsidR="00AE60A9" w:rsidRPr="00224FF2">
        <w:rPr>
          <w:position w:val="-6"/>
        </w:rPr>
        <w:object w:dxaOrig="260" w:dyaOrig="220" w14:anchorId="2F2A523D">
          <v:shape id="_x0000_i1049" type="#_x0000_t75" style="width:13pt;height:11.35pt" o:ole="">
            <v:imagedata r:id="rId56" o:title=""/>
          </v:shape>
          <o:OLEObject Type="Embed" ProgID="Equation.DSMT4" ShapeID="_x0000_i1049" DrawAspect="Content" ObjectID="_1683095672" r:id="rId57"/>
        </w:object>
      </w:r>
      <w:r w:rsidRPr="00224FF2">
        <w:t xml:space="preserve"> để </w:t>
      </w:r>
      <w:r w:rsidR="00AE60A9" w:rsidRPr="00224FF2">
        <w:rPr>
          <w:position w:val="-14"/>
        </w:rPr>
        <w:object w:dxaOrig="400" w:dyaOrig="400" w14:anchorId="0CC9F297">
          <v:shape id="_x0000_i1050" type="#_x0000_t75" style="width:20.05pt;height:20.05pt" o:ole="">
            <v:imagedata r:id="rId58" o:title=""/>
          </v:shape>
          <o:OLEObject Type="Embed" ProgID="Equation.DSMT4" ShapeID="_x0000_i1050" DrawAspect="Content" ObjectID="_1683095673" r:id="rId59"/>
        </w:object>
      </w:r>
      <w:r w:rsidRPr="00224FF2">
        <w:t xml:space="preserve"> cắt </w:t>
      </w:r>
      <w:r w:rsidR="00AE60A9" w:rsidRPr="00224FF2">
        <w:rPr>
          <w:position w:val="-14"/>
        </w:rPr>
        <w:object w:dxaOrig="420" w:dyaOrig="400" w14:anchorId="4695B0E1">
          <v:shape id="_x0000_i1051" type="#_x0000_t75" style="width:21.1pt;height:20.05pt" o:ole="">
            <v:imagedata r:id="rId60" o:title=""/>
          </v:shape>
          <o:OLEObject Type="Embed" ProgID="Equation.DSMT4" ShapeID="_x0000_i1051" DrawAspect="Content" ObjectID="_1683095674" r:id="rId61"/>
        </w:object>
      </w:r>
      <w:r w:rsidRPr="00224FF2">
        <w:t xml:space="preserve"> tại hai điểm phân biệt.</w:t>
      </w:r>
    </w:p>
    <w:p w14:paraId="435D1398" w14:textId="168FDB88" w:rsidR="00112D49" w:rsidRPr="00224FF2" w:rsidRDefault="00112D49" w:rsidP="00112D49">
      <w:pPr>
        <w:tabs>
          <w:tab w:val="left" w:pos="992"/>
        </w:tabs>
        <w:spacing w:line="276" w:lineRule="auto"/>
        <w:ind w:left="992" w:hanging="992"/>
        <w:outlineLvl w:val="1"/>
      </w:pPr>
      <w:r w:rsidRPr="00224FF2">
        <w:rPr>
          <w:rFonts w:eastAsia="Calibri"/>
          <w:b/>
          <w:color w:val="0000FF"/>
          <w:lang w:val="fr-FR"/>
        </w:rPr>
        <w:t>Bài 4.</w:t>
      </w:r>
      <w:r w:rsidRPr="00224FF2">
        <w:rPr>
          <w:rFonts w:eastAsia="Calibri"/>
          <w:b/>
          <w:color w:val="0000FF"/>
          <w:lang w:val="fr-FR"/>
        </w:rPr>
        <w:tab/>
      </w:r>
      <w:r w:rsidRPr="00224FF2">
        <w:t xml:space="preserve">Cho đường tròn </w:t>
      </w:r>
      <w:r w:rsidR="00AE60A9" w:rsidRPr="00224FF2">
        <w:rPr>
          <w:position w:val="-14"/>
        </w:rPr>
        <w:object w:dxaOrig="440" w:dyaOrig="400" w14:anchorId="11D2A35E">
          <v:shape id="_x0000_i1052" type="#_x0000_t75" style="width:21.65pt;height:20.05pt" o:ole="">
            <v:imagedata r:id="rId62" o:title=""/>
          </v:shape>
          <o:OLEObject Type="Embed" ProgID="Equation.DSMT4" ShapeID="_x0000_i1052" DrawAspect="Content" ObjectID="_1683095675" r:id="rId63"/>
        </w:object>
      </w:r>
      <w:r w:rsidRPr="00224FF2">
        <w:t xml:space="preserve"> và điểm </w:t>
      </w:r>
      <w:r w:rsidR="00AE60A9" w:rsidRPr="00224FF2">
        <w:rPr>
          <w:position w:val="-4"/>
        </w:rPr>
        <w:object w:dxaOrig="320" w:dyaOrig="260" w14:anchorId="2DDB58D5">
          <v:shape id="_x0000_i1053" type="#_x0000_t75" style="width:16.25pt;height:13pt" o:ole="">
            <v:imagedata r:id="rId64" o:title=""/>
          </v:shape>
          <o:OLEObject Type="Embed" ProgID="Equation.DSMT4" ShapeID="_x0000_i1053" DrawAspect="Content" ObjectID="_1683095676" r:id="rId65"/>
        </w:object>
      </w:r>
      <w:r w:rsidRPr="00224FF2">
        <w:t xml:space="preserve"> nằm ngoài đường tròn </w:t>
      </w:r>
      <w:r w:rsidR="00AE60A9" w:rsidRPr="00224FF2">
        <w:rPr>
          <w:position w:val="-14"/>
        </w:rPr>
        <w:object w:dxaOrig="440" w:dyaOrig="400" w14:anchorId="2EA22118">
          <v:shape id="_x0000_i1054" type="#_x0000_t75" style="width:21.65pt;height:20.05pt" o:ole="">
            <v:imagedata r:id="rId66" o:title=""/>
          </v:shape>
          <o:OLEObject Type="Embed" ProgID="Equation.DSMT4" ShapeID="_x0000_i1054" DrawAspect="Content" ObjectID="_1683095677" r:id="rId67"/>
        </w:object>
      </w:r>
      <w:r w:rsidRPr="00224FF2">
        <w:t xml:space="preserve">, kẻ tiếp tuyến </w:t>
      </w:r>
      <w:r w:rsidR="00AE60A9" w:rsidRPr="00224FF2">
        <w:rPr>
          <w:position w:val="-4"/>
        </w:rPr>
        <w:object w:dxaOrig="420" w:dyaOrig="260" w14:anchorId="56265D8C">
          <v:shape id="_x0000_i1055" type="#_x0000_t75" style="width:21.1pt;height:13pt" o:ole="">
            <v:imagedata r:id="rId68" o:title=""/>
          </v:shape>
          <o:OLEObject Type="Embed" ProgID="Equation.DSMT4" ShapeID="_x0000_i1055" DrawAspect="Content" ObjectID="_1683095678" r:id="rId69"/>
        </w:object>
      </w:r>
      <w:r w:rsidRPr="00224FF2">
        <w:t xml:space="preserve"> với đường tròn </w:t>
      </w:r>
      <w:r w:rsidR="00AE60A9" w:rsidRPr="00224FF2">
        <w:rPr>
          <w:position w:val="-14"/>
        </w:rPr>
        <w:object w:dxaOrig="440" w:dyaOrig="400" w14:anchorId="59A8C5EB">
          <v:shape id="_x0000_i1056" type="#_x0000_t75" style="width:21.65pt;height:20.05pt" o:ole="">
            <v:imagedata r:id="rId70" o:title=""/>
          </v:shape>
          <o:OLEObject Type="Embed" ProgID="Equation.DSMT4" ShapeID="_x0000_i1056" DrawAspect="Content" ObjectID="_1683095679" r:id="rId71"/>
        </w:object>
      </w:r>
      <w:r w:rsidRPr="00224FF2">
        <w:t xml:space="preserve"> (</w:t>
      </w:r>
      <w:r w:rsidR="00AE60A9" w:rsidRPr="00224FF2">
        <w:rPr>
          <w:position w:val="-4"/>
        </w:rPr>
        <w:object w:dxaOrig="240" w:dyaOrig="260" w14:anchorId="351973D1">
          <v:shape id="_x0000_i1057" type="#_x0000_t75" style="width:11.9pt;height:13pt" o:ole="">
            <v:imagedata r:id="rId72" o:title=""/>
          </v:shape>
          <o:OLEObject Type="Embed" ProgID="Equation.DSMT4" ShapeID="_x0000_i1057" DrawAspect="Content" ObjectID="_1683095680" r:id="rId73"/>
        </w:object>
      </w:r>
      <w:r w:rsidRPr="00224FF2">
        <w:t xml:space="preserve"> là tiếp điểm). Trong đường tròn </w:t>
      </w:r>
      <w:r w:rsidR="00AE60A9" w:rsidRPr="00224FF2">
        <w:rPr>
          <w:position w:val="-14"/>
        </w:rPr>
        <w:object w:dxaOrig="440" w:dyaOrig="400" w14:anchorId="5EA0139B">
          <v:shape id="_x0000_i1058" type="#_x0000_t75" style="width:21.65pt;height:20.05pt" o:ole="">
            <v:imagedata r:id="rId74" o:title=""/>
          </v:shape>
          <o:OLEObject Type="Embed" ProgID="Equation.DSMT4" ShapeID="_x0000_i1058" DrawAspect="Content" ObjectID="_1683095681" r:id="rId75"/>
        </w:object>
      </w:r>
      <w:r w:rsidRPr="00224FF2">
        <w:t xml:space="preserve">, vẽ đường kính </w:t>
      </w:r>
      <w:r w:rsidR="00AE60A9" w:rsidRPr="00224FF2">
        <w:rPr>
          <w:position w:val="-6"/>
        </w:rPr>
        <w:object w:dxaOrig="580" w:dyaOrig="279" w14:anchorId="3337CAEC">
          <v:shape id="_x0000_i1059" type="#_x0000_t75" style="width:29.25pt;height:14.1pt" o:ole="">
            <v:imagedata r:id="rId76" o:title=""/>
          </v:shape>
          <o:OLEObject Type="Embed" ProgID="Equation.DSMT4" ShapeID="_x0000_i1059" DrawAspect="Content" ObjectID="_1683095682" r:id="rId77"/>
        </w:object>
      </w:r>
      <w:r w:rsidRPr="00224FF2">
        <w:t xml:space="preserve"> và vẽ dây </w:t>
      </w:r>
      <w:r w:rsidR="00AE60A9" w:rsidRPr="00224FF2">
        <w:rPr>
          <w:position w:val="-4"/>
        </w:rPr>
        <w:object w:dxaOrig="400" w:dyaOrig="260" w14:anchorId="36A40EC7">
          <v:shape id="_x0000_i1060" type="#_x0000_t75" style="width:20.05pt;height:13pt" o:ole="">
            <v:imagedata r:id="rId78" o:title=""/>
          </v:shape>
          <o:OLEObject Type="Embed" ProgID="Equation.DSMT4" ShapeID="_x0000_i1060" DrawAspect="Content" ObjectID="_1683095683" r:id="rId79"/>
        </w:object>
      </w:r>
      <w:r w:rsidRPr="00224FF2">
        <w:t xml:space="preserve"> vuông góc với </w:t>
      </w:r>
      <w:r w:rsidR="00AE60A9" w:rsidRPr="00224FF2">
        <w:rPr>
          <w:position w:val="-6"/>
        </w:rPr>
        <w:object w:dxaOrig="480" w:dyaOrig="279" w14:anchorId="37316D76">
          <v:shape id="_x0000_i1061" type="#_x0000_t75" style="width:23.8pt;height:14.1pt" o:ole="">
            <v:imagedata r:id="rId80" o:title=""/>
          </v:shape>
          <o:OLEObject Type="Embed" ProgID="Equation.DSMT4" ShapeID="_x0000_i1061" DrawAspect="Content" ObjectID="_1683095684" r:id="rId81"/>
        </w:object>
      </w:r>
      <w:r w:rsidRPr="00224FF2">
        <w:t xml:space="preserve"> tại </w:t>
      </w:r>
      <w:r w:rsidR="00AE60A9" w:rsidRPr="00224FF2">
        <w:rPr>
          <w:position w:val="-4"/>
        </w:rPr>
        <w:object w:dxaOrig="279" w:dyaOrig="260" w14:anchorId="65ED4E95">
          <v:shape id="_x0000_i1062" type="#_x0000_t75" style="width:14.1pt;height:13pt" o:ole="">
            <v:imagedata r:id="rId82" o:title=""/>
          </v:shape>
          <o:OLEObject Type="Embed" ProgID="Equation.DSMT4" ShapeID="_x0000_i1062" DrawAspect="Content" ObjectID="_1683095685" r:id="rId83"/>
        </w:object>
      </w:r>
      <w:r w:rsidRPr="00224FF2">
        <w:t>.</w:t>
      </w:r>
    </w:p>
    <w:p w14:paraId="64C57B2B" w14:textId="14EA3AE5" w:rsidR="00112D49" w:rsidRPr="00224FF2" w:rsidRDefault="00112D49" w:rsidP="00112D49">
      <w:pPr>
        <w:tabs>
          <w:tab w:val="left" w:pos="2268"/>
        </w:tabs>
        <w:ind w:left="990"/>
      </w:pPr>
      <w:r w:rsidRPr="00224FF2">
        <w:t xml:space="preserve">a) Chứng minh </w:t>
      </w:r>
      <w:r w:rsidR="00AE60A9" w:rsidRPr="00224FF2">
        <w:rPr>
          <w:position w:val="-6"/>
        </w:rPr>
        <w:object w:dxaOrig="1060" w:dyaOrig="279" w14:anchorId="79E46A57">
          <v:shape id="_x0000_i1063" type="#_x0000_t75" style="width:53.05pt;height:14.1pt" o:ole="">
            <v:imagedata r:id="rId84" o:title=""/>
          </v:shape>
          <o:OLEObject Type="Embed" ProgID="Equation.DSMT4" ShapeID="_x0000_i1063" DrawAspect="Content" ObjectID="_1683095686" r:id="rId85"/>
        </w:object>
      </w:r>
      <w:r w:rsidRPr="00224FF2">
        <w:t xml:space="preserve"> và đường thẳng </w:t>
      </w:r>
      <w:r w:rsidR="00AE60A9" w:rsidRPr="00224FF2">
        <w:rPr>
          <w:position w:val="-4"/>
        </w:rPr>
        <w:object w:dxaOrig="440" w:dyaOrig="260" w14:anchorId="058EA03E">
          <v:shape id="_x0000_i1064" type="#_x0000_t75" style="width:21.65pt;height:13pt" o:ole="">
            <v:imagedata r:id="rId86" o:title=""/>
          </v:shape>
          <o:OLEObject Type="Embed" ProgID="Equation.DSMT4" ShapeID="_x0000_i1064" DrawAspect="Content" ObjectID="_1683095687" r:id="rId87"/>
        </w:object>
      </w:r>
      <w:r w:rsidRPr="00224FF2">
        <w:t xml:space="preserve"> là tiếp tuyến với đường tròn tâm </w:t>
      </w:r>
      <w:r w:rsidR="00AE60A9" w:rsidRPr="00224FF2">
        <w:rPr>
          <w:position w:val="-14"/>
        </w:rPr>
        <w:object w:dxaOrig="440" w:dyaOrig="400" w14:anchorId="4ACED9EA">
          <v:shape id="_x0000_i1065" type="#_x0000_t75" style="width:21.65pt;height:20.05pt" o:ole="">
            <v:imagedata r:id="rId88" o:title=""/>
          </v:shape>
          <o:OLEObject Type="Embed" ProgID="Equation.DSMT4" ShapeID="_x0000_i1065" DrawAspect="Content" ObjectID="_1683095688" r:id="rId89"/>
        </w:object>
      </w:r>
      <w:r w:rsidRPr="00224FF2">
        <w:t>.</w:t>
      </w:r>
    </w:p>
    <w:p w14:paraId="07130F5E" w14:textId="758B3B70" w:rsidR="00112D49" w:rsidRPr="00224FF2" w:rsidRDefault="00112D49" w:rsidP="00112D49">
      <w:pPr>
        <w:tabs>
          <w:tab w:val="left" w:pos="2268"/>
        </w:tabs>
        <w:ind w:left="990"/>
      </w:pPr>
      <w:r w:rsidRPr="00224FF2">
        <w:t xml:space="preserve">b) Kẻ dây </w:t>
      </w:r>
      <w:r w:rsidR="00AE60A9" w:rsidRPr="00224FF2">
        <w:rPr>
          <w:position w:val="-6"/>
        </w:rPr>
        <w:object w:dxaOrig="420" w:dyaOrig="279" w14:anchorId="4038D46D">
          <v:shape id="_x0000_i1066" type="#_x0000_t75" style="width:21.1pt;height:14.1pt" o:ole="">
            <v:imagedata r:id="rId90" o:title=""/>
          </v:shape>
          <o:OLEObject Type="Embed" ProgID="Equation.DSMT4" ShapeID="_x0000_i1066" DrawAspect="Content" ObjectID="_1683095689" r:id="rId91"/>
        </w:object>
      </w:r>
      <w:r w:rsidRPr="00224FF2">
        <w:t xml:space="preserve"> của đường tròn đi qua </w:t>
      </w:r>
      <w:r w:rsidR="00AE60A9" w:rsidRPr="00224FF2">
        <w:rPr>
          <w:position w:val="-4"/>
        </w:rPr>
        <w:object w:dxaOrig="279" w:dyaOrig="260" w14:anchorId="41727199">
          <v:shape id="_x0000_i1067" type="#_x0000_t75" style="width:14.1pt;height:13pt" o:ole="">
            <v:imagedata r:id="rId92" o:title=""/>
          </v:shape>
          <o:OLEObject Type="Embed" ProgID="Equation.DSMT4" ShapeID="_x0000_i1067" DrawAspect="Content" ObjectID="_1683095690" r:id="rId93"/>
        </w:object>
      </w:r>
      <w:r w:rsidRPr="00224FF2">
        <w:t xml:space="preserve">. Tia </w:t>
      </w:r>
      <w:r w:rsidR="00AE60A9" w:rsidRPr="00224FF2">
        <w:rPr>
          <w:position w:val="-6"/>
        </w:rPr>
        <w:object w:dxaOrig="460" w:dyaOrig="279" w14:anchorId="6E0FC628">
          <v:shape id="_x0000_i1068" type="#_x0000_t75" style="width:22.75pt;height:14.1pt" o:ole="">
            <v:imagedata r:id="rId94" o:title=""/>
          </v:shape>
          <o:OLEObject Type="Embed" ProgID="Equation.DSMT4" ShapeID="_x0000_i1068" DrawAspect="Content" ObjectID="_1683095691" r:id="rId95"/>
        </w:object>
      </w:r>
      <w:r w:rsidRPr="00224FF2">
        <w:t xml:space="preserve"> cắt đường tròn </w:t>
      </w:r>
      <w:r w:rsidR="00AE60A9" w:rsidRPr="00224FF2">
        <w:rPr>
          <w:position w:val="-14"/>
        </w:rPr>
        <w:object w:dxaOrig="440" w:dyaOrig="400" w14:anchorId="203203CC">
          <v:shape id="_x0000_i1069" type="#_x0000_t75" style="width:21.65pt;height:20.05pt" o:ole="">
            <v:imagedata r:id="rId96" o:title=""/>
          </v:shape>
          <o:OLEObject Type="Embed" ProgID="Equation.DSMT4" ShapeID="_x0000_i1069" DrawAspect="Content" ObjectID="_1683095692" r:id="rId97"/>
        </w:object>
      </w:r>
      <w:r w:rsidRPr="00224FF2">
        <w:t xml:space="preserve"> tại điểm thứ hai là </w:t>
      </w:r>
      <w:r w:rsidR="00AE60A9" w:rsidRPr="00224FF2">
        <w:rPr>
          <w:position w:val="-4"/>
        </w:rPr>
        <w:object w:dxaOrig="260" w:dyaOrig="260" w14:anchorId="27E3C8A3">
          <v:shape id="_x0000_i1070" type="#_x0000_t75" style="width:13pt;height:13pt" o:ole="">
            <v:imagedata r:id="rId98" o:title=""/>
          </v:shape>
          <o:OLEObject Type="Embed" ProgID="Equation.DSMT4" ShapeID="_x0000_i1070" DrawAspect="Content" ObjectID="_1683095693" r:id="rId99"/>
        </w:object>
      </w:r>
      <w:r w:rsidRPr="00224FF2">
        <w:t xml:space="preserve">. Chứng minh </w:t>
      </w:r>
      <w:r w:rsidR="00AE60A9" w:rsidRPr="00224FF2">
        <w:rPr>
          <w:position w:val="-6"/>
        </w:rPr>
        <w:object w:dxaOrig="2640" w:dyaOrig="320" w14:anchorId="39FC0F37">
          <v:shape id="_x0000_i1071" type="#_x0000_t75" style="width:132.1pt;height:16.25pt" o:ole="">
            <v:imagedata r:id="rId100" o:title=""/>
          </v:shape>
          <o:OLEObject Type="Embed" ProgID="Equation.DSMT4" ShapeID="_x0000_i1071" DrawAspect="Content" ObjectID="_1683095694" r:id="rId101"/>
        </w:object>
      </w:r>
      <w:r w:rsidRPr="00224FF2">
        <w:t>.</w:t>
      </w:r>
    </w:p>
    <w:p w14:paraId="01414E76" w14:textId="3114C14D" w:rsidR="00112D49" w:rsidRPr="00224FF2" w:rsidRDefault="00112D49" w:rsidP="00112D49">
      <w:pPr>
        <w:tabs>
          <w:tab w:val="left" w:pos="2268"/>
        </w:tabs>
        <w:ind w:left="990"/>
      </w:pPr>
      <w:r w:rsidRPr="00224FF2">
        <w:t xml:space="preserve">c) Chứng minh </w:t>
      </w:r>
      <w:r w:rsidR="00AE60A9" w:rsidRPr="00224FF2">
        <w:rPr>
          <w:position w:val="-10"/>
        </w:rPr>
        <w:object w:dxaOrig="1579" w:dyaOrig="400" w14:anchorId="4602954E">
          <v:shape id="_x0000_i1072" type="#_x0000_t75" style="width:79.6pt;height:20.05pt" o:ole="">
            <v:imagedata r:id="rId102" o:title=""/>
          </v:shape>
          <o:OLEObject Type="Embed" ProgID="Equation.DSMT4" ShapeID="_x0000_i1072" DrawAspect="Content" ObjectID="_1683095695" r:id="rId103"/>
        </w:object>
      </w:r>
      <w:r w:rsidRPr="00224FF2">
        <w:t xml:space="preserve">và ba điểm </w:t>
      </w:r>
      <w:r w:rsidR="00AE60A9" w:rsidRPr="00224FF2">
        <w:rPr>
          <w:position w:val="-10"/>
        </w:rPr>
        <w:object w:dxaOrig="760" w:dyaOrig="320" w14:anchorId="0D20D30C">
          <v:shape id="_x0000_i1073" type="#_x0000_t75" style="width:38.45pt;height:16.25pt" o:ole="">
            <v:imagedata r:id="rId104" o:title=""/>
          </v:shape>
          <o:OLEObject Type="Embed" ProgID="Equation.DSMT4" ShapeID="_x0000_i1073" DrawAspect="Content" ObjectID="_1683095696" r:id="rId105"/>
        </w:object>
      </w:r>
      <w:r w:rsidRPr="00224FF2">
        <w:t xml:space="preserve"> thẳng hàng. </w:t>
      </w:r>
    </w:p>
    <w:p w14:paraId="416BB904" w14:textId="56EB9234" w:rsidR="00112D49" w:rsidRPr="00224FF2" w:rsidRDefault="00112D49" w:rsidP="00112D49">
      <w:pPr>
        <w:tabs>
          <w:tab w:val="left" w:pos="992"/>
        </w:tabs>
        <w:spacing w:line="276" w:lineRule="auto"/>
        <w:ind w:left="992" w:hanging="992"/>
        <w:outlineLvl w:val="1"/>
        <w:rPr>
          <w:lang w:val="fr-FR"/>
        </w:rPr>
      </w:pPr>
      <w:r w:rsidRPr="00224FF2">
        <w:rPr>
          <w:rFonts w:eastAsia="Calibri"/>
          <w:b/>
          <w:color w:val="0000FF"/>
          <w:lang w:val="fr-FR"/>
        </w:rPr>
        <w:t>Bài 5.</w:t>
      </w:r>
      <w:r w:rsidRPr="00224FF2">
        <w:rPr>
          <w:rFonts w:eastAsia="Calibri"/>
          <w:b/>
          <w:color w:val="0000FF"/>
          <w:lang w:val="fr-FR"/>
        </w:rPr>
        <w:tab/>
      </w:r>
      <w:r w:rsidRPr="00224FF2">
        <w:t xml:space="preserve">Giải phương trình </w:t>
      </w:r>
      <w:r w:rsidR="00AE60A9" w:rsidRPr="00224FF2">
        <w:rPr>
          <w:position w:val="-8"/>
        </w:rPr>
        <w:object w:dxaOrig="2580" w:dyaOrig="360" w14:anchorId="3763F295">
          <v:shape id="_x0000_i1074" type="#_x0000_t75" style="width:128.85pt;height:17.85pt" o:ole="">
            <v:imagedata r:id="rId106" o:title=""/>
          </v:shape>
          <o:OLEObject Type="Embed" ProgID="Equation.DSMT4" ShapeID="_x0000_i1074" DrawAspect="Content" ObjectID="_1683095697" r:id="rId107"/>
        </w:object>
      </w:r>
      <w:r w:rsidRPr="00224FF2">
        <w:t xml:space="preserve"> </w:t>
      </w:r>
    </w:p>
    <w:p w14:paraId="5CA5B87A" w14:textId="77777777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</w:p>
    <w:p w14:paraId="5CA30672" w14:textId="77777777" w:rsidR="00112D49" w:rsidRPr="00224FF2" w:rsidRDefault="00112D49" w:rsidP="00112D49">
      <w:pPr>
        <w:tabs>
          <w:tab w:val="left" w:pos="992"/>
          <w:tab w:val="left" w:pos="2268"/>
        </w:tabs>
        <w:spacing w:line="276" w:lineRule="auto"/>
        <w:ind w:left="990"/>
        <w:outlineLvl w:val="1"/>
      </w:pPr>
    </w:p>
    <w:p w14:paraId="753B335B" w14:textId="77777777" w:rsidR="00A61149" w:rsidRPr="00224FF2" w:rsidRDefault="00A61149" w:rsidP="00FE6D76">
      <w:pPr>
        <w:jc w:val="center"/>
      </w:pPr>
      <w:r w:rsidRPr="00224FF2">
        <w:sym w:font="Wingdings" w:char="F096"/>
      </w:r>
      <w:r w:rsidRPr="00224FF2">
        <w:rPr>
          <w:b/>
        </w:rPr>
        <w:t>HẾT</w:t>
      </w:r>
      <w:r w:rsidRPr="00224FF2">
        <w:sym w:font="Wingdings" w:char="F097"/>
      </w:r>
    </w:p>
    <w:p w14:paraId="7B2E1221" w14:textId="77777777" w:rsidR="009E5C13" w:rsidRPr="00224FF2" w:rsidRDefault="00D261F4" w:rsidP="00D27D3E">
      <w:pPr>
        <w:ind w:left="36"/>
        <w:jc w:val="center"/>
      </w:pPr>
      <w:r w:rsidRPr="00224FF2">
        <w:rPr>
          <w:color w:val="FF0000"/>
        </w:rPr>
        <w:t>Phải Ngắt Trang sang trang mới: Ctrl +Shif+Enter</w:t>
      </w:r>
    </w:p>
    <w:p w14:paraId="317A87BB" w14:textId="77777777" w:rsidR="009E5C13" w:rsidRPr="00224FF2" w:rsidRDefault="009E5C13" w:rsidP="009E5C13"/>
    <w:p w14:paraId="44B5E1A2" w14:textId="77777777" w:rsidR="009E5C13" w:rsidRPr="00224FF2" w:rsidRDefault="009E5C13" w:rsidP="009E5C13"/>
    <w:p w14:paraId="109DCF62" w14:textId="77777777" w:rsidR="009E5C13" w:rsidRPr="00224FF2" w:rsidRDefault="009E5C13" w:rsidP="00D27D3E">
      <w:pPr>
        <w:ind w:left="36"/>
        <w:jc w:val="center"/>
      </w:pPr>
    </w:p>
    <w:p w14:paraId="112999AD" w14:textId="77777777" w:rsidR="009E5C13" w:rsidRPr="00224FF2" w:rsidRDefault="009E5C13" w:rsidP="009E5C13">
      <w:pPr>
        <w:tabs>
          <w:tab w:val="left" w:pos="6311"/>
        </w:tabs>
        <w:ind w:left="36"/>
      </w:pPr>
      <w:r w:rsidRPr="00224FF2">
        <w:lastRenderedPageBreak/>
        <w:tab/>
      </w:r>
    </w:p>
    <w:p w14:paraId="03F948BC" w14:textId="77777777" w:rsidR="00146D83" w:rsidRPr="00224FF2" w:rsidRDefault="003A7CA6" w:rsidP="00146D83">
      <w:pPr>
        <w:ind w:left="36"/>
        <w:jc w:val="center"/>
        <w:rPr>
          <w:b/>
          <w:color w:val="0000FF"/>
        </w:rPr>
      </w:pPr>
      <w:r w:rsidRPr="00224FF2"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224FF2" w14:paraId="689A156E" w14:textId="77777777" w:rsidTr="00804A8C">
        <w:tc>
          <w:tcPr>
            <w:tcW w:w="1951" w:type="dxa"/>
          </w:tcPr>
          <w:p w14:paraId="0D680155" w14:textId="77777777" w:rsidR="00146D83" w:rsidRPr="00224FF2" w:rsidRDefault="00146D83" w:rsidP="00804A8C">
            <w:pPr>
              <w:rPr>
                <w:rFonts w:eastAsia="Arial Unicode MS"/>
                <w:b/>
                <w:color w:val="FF0000"/>
              </w:rPr>
            </w:pPr>
            <w:r w:rsidRPr="00224FF2"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01CCAD35" wp14:editId="241D87D9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6A07D3B9" w14:textId="77777777" w:rsidR="00146D83" w:rsidRPr="00224FF2" w:rsidRDefault="00146D83" w:rsidP="00804A8C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lang w:val="vi-VN"/>
              </w:rPr>
            </w:pPr>
            <w:r w:rsidRPr="00224FF2">
              <w:rPr>
                <w:rFonts w:ascii="Times New Roman" w:hAnsi="Times New Roman" w:cs="Times New Roman"/>
                <w:color w:val="0000FF"/>
              </w:rPr>
              <w:t xml:space="preserve">ĐÁP ÁN </w:t>
            </w:r>
            <w:r w:rsidRPr="00224FF2">
              <w:rPr>
                <w:rFonts w:ascii="Times New Roman" w:eastAsia="Calibri" w:hAnsi="Times New Roman" w:cs="Times New Roman"/>
                <w:color w:val="0000FF"/>
              </w:rPr>
              <w:t xml:space="preserve">ĐỀ KIỂM TRA </w:t>
            </w:r>
            <w:r w:rsidR="006338A2" w:rsidRPr="00224FF2">
              <w:rPr>
                <w:rFonts w:ascii="Times New Roman" w:eastAsia="Calibri" w:hAnsi="Times New Roman" w:cs="Times New Roman"/>
                <w:color w:val="0000FF"/>
                <w:lang w:val="vi-VN"/>
              </w:rPr>
              <w:t xml:space="preserve">GIỮA KÌ 2- </w:t>
            </w:r>
            <w:r w:rsidRPr="00224FF2">
              <w:rPr>
                <w:rFonts w:ascii="Times New Roman" w:eastAsia="Calibri" w:hAnsi="Times New Roman" w:cs="Times New Roman"/>
                <w:color w:val="0000FF"/>
              </w:rPr>
              <w:t xml:space="preserve"> TOÁN </w:t>
            </w:r>
            <w:r w:rsidR="006338A2" w:rsidRPr="00224FF2">
              <w:rPr>
                <w:rFonts w:ascii="Times New Roman" w:eastAsia="Calibri" w:hAnsi="Times New Roman" w:cs="Times New Roman"/>
                <w:color w:val="0000FF"/>
                <w:lang w:val="vi-VN"/>
              </w:rPr>
              <w:t>9</w:t>
            </w:r>
          </w:p>
          <w:p w14:paraId="495242BD" w14:textId="77777777" w:rsidR="00146D83" w:rsidRPr="00224FF2" w:rsidRDefault="00146D83" w:rsidP="00804A8C">
            <w:pPr>
              <w:pStyle w:val="Heading1"/>
              <w:spacing w:before="120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</w:rPr>
            </w:pPr>
            <w:r w:rsidRPr="00224FF2">
              <w:rPr>
                <w:rFonts w:ascii="Times New Roman" w:hAnsi="Times New Roman" w:cs="Times New Roman"/>
                <w:color w:val="0000FF"/>
              </w:rPr>
              <w:t xml:space="preserve">TRƯỜNG THCS </w:t>
            </w:r>
            <w:r w:rsidR="006338A2" w:rsidRPr="00224FF2">
              <w:rPr>
                <w:rFonts w:ascii="Times New Roman" w:hAnsi="Times New Roman" w:cs="Times New Roman"/>
                <w:color w:val="0000FF"/>
                <w:lang w:val="vi-VN"/>
              </w:rPr>
              <w:t xml:space="preserve">NGÔ SĨ LIÊN </w:t>
            </w:r>
          </w:p>
          <w:p w14:paraId="73D72107" w14:textId="77777777" w:rsidR="00146D83" w:rsidRPr="00224FF2" w:rsidRDefault="00146D83" w:rsidP="00146D83">
            <w:pPr>
              <w:jc w:val="center"/>
              <w:rPr>
                <w:b/>
                <w:color w:val="0000FF"/>
                <w:lang w:val="vi-VN"/>
              </w:rPr>
            </w:pPr>
            <w:r w:rsidRPr="00224FF2">
              <w:rPr>
                <w:b/>
                <w:color w:val="0000FF"/>
              </w:rPr>
              <w:t>Năm học: 20</w:t>
            </w:r>
            <w:r w:rsidR="006338A2" w:rsidRPr="00224FF2">
              <w:rPr>
                <w:b/>
                <w:color w:val="0000FF"/>
                <w:lang w:val="vi-VN"/>
              </w:rPr>
              <w:t xml:space="preserve">20 </w:t>
            </w:r>
            <w:r w:rsidRPr="00224FF2">
              <w:rPr>
                <w:b/>
                <w:color w:val="0000FF"/>
              </w:rPr>
              <w:t>-202</w:t>
            </w:r>
            <w:r w:rsidR="006338A2" w:rsidRPr="00224FF2">
              <w:rPr>
                <w:b/>
                <w:color w:val="0000FF"/>
                <w:lang w:val="vi-VN"/>
              </w:rPr>
              <w:t>1</w:t>
            </w:r>
          </w:p>
          <w:p w14:paraId="1F1AF79D" w14:textId="77777777" w:rsidR="00146D83" w:rsidRPr="00224FF2" w:rsidRDefault="00146D83" w:rsidP="00146D83">
            <w:pPr>
              <w:ind w:left="851" w:hanging="851"/>
              <w:jc w:val="center"/>
              <w:rPr>
                <w:b/>
                <w:color w:val="FF0000"/>
                <w:u w:val="single"/>
              </w:rPr>
            </w:pPr>
            <w:r w:rsidRPr="00224FF2">
              <w:rPr>
                <w:b/>
                <w:color w:val="FF0000"/>
                <w:u w:val="single"/>
              </w:rPr>
              <w:t>ĐỀ 1</w:t>
            </w:r>
          </w:p>
        </w:tc>
      </w:tr>
    </w:tbl>
    <w:p w14:paraId="7A34FD2A" w14:textId="77777777" w:rsidR="004A3A51" w:rsidRPr="00224FF2" w:rsidRDefault="004A3A51" w:rsidP="00FE6D76">
      <w:pPr>
        <w:tabs>
          <w:tab w:val="left" w:pos="4820"/>
        </w:tabs>
        <w:jc w:val="center"/>
        <w:rPr>
          <w:b/>
          <w:color w:val="FF0000"/>
        </w:rPr>
      </w:pPr>
    </w:p>
    <w:p w14:paraId="5DE13D26" w14:textId="77777777" w:rsidR="004A3A51" w:rsidRPr="00224FF2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24FF2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24F3D59D" w14:textId="77777777" w:rsidR="004A3A51" w:rsidRPr="00224FF2" w:rsidRDefault="004A3A51" w:rsidP="00FE6D76">
      <w:pPr>
        <w:tabs>
          <w:tab w:val="left" w:pos="4820"/>
        </w:tabs>
        <w:jc w:val="center"/>
        <w:rPr>
          <w:b/>
          <w:color w:val="0000FF"/>
        </w:rPr>
      </w:pPr>
    </w:p>
    <w:p w14:paraId="547965E2" w14:textId="32C9F2ED" w:rsidR="00F2035E" w:rsidRPr="00224FF2" w:rsidRDefault="003D571F" w:rsidP="00F2035E">
      <w:pPr>
        <w:tabs>
          <w:tab w:val="left" w:pos="992"/>
        </w:tabs>
        <w:outlineLvl w:val="1"/>
        <w:rPr>
          <w:lang w:val="fr-FR"/>
        </w:rPr>
      </w:pPr>
      <w:r w:rsidRPr="00224FF2">
        <w:rPr>
          <w:b/>
          <w:color w:val="0000FF"/>
        </w:rPr>
        <w:t>Bài1.</w:t>
      </w:r>
      <w:r w:rsidRPr="00224FF2">
        <w:t xml:space="preserve">     </w:t>
      </w:r>
      <w:r w:rsidR="00F2035E" w:rsidRPr="00224FF2">
        <w:t>Cho</w:t>
      </w:r>
      <w:r w:rsidR="00F2035E" w:rsidRPr="00224FF2">
        <w:rPr>
          <w:lang w:val="vi-VN"/>
        </w:rPr>
        <w:t xml:space="preserve"> hai biểu thức</w:t>
      </w:r>
      <w:r w:rsidR="00AE60A9" w:rsidRPr="00224FF2">
        <w:rPr>
          <w:position w:val="-28"/>
        </w:rPr>
        <w:object w:dxaOrig="1140" w:dyaOrig="720" w14:anchorId="49A0162B">
          <v:shape id="_x0000_i1075" type="#_x0000_t75" style="width:56.85pt;height:36.25pt" o:ole="">
            <v:imagedata r:id="rId108" o:title=""/>
          </v:shape>
          <o:OLEObject Type="Embed" ProgID="Equation.DSMT4" ShapeID="_x0000_i1075" DrawAspect="Content" ObjectID="_1683095698" r:id="rId109"/>
        </w:object>
      </w:r>
      <w:r w:rsidR="00F2035E" w:rsidRPr="00224FF2">
        <w:rPr>
          <w:lang w:val="vi-VN"/>
        </w:rPr>
        <w:t xml:space="preserve"> (với </w:t>
      </w:r>
      <w:r w:rsidR="00AE60A9" w:rsidRPr="00224FF2">
        <w:rPr>
          <w:position w:val="-6"/>
        </w:rPr>
        <w:object w:dxaOrig="560" w:dyaOrig="279" w14:anchorId="707D7BEC">
          <v:shape id="_x0000_i1076" type="#_x0000_t75" style="width:27.6pt;height:14.1pt" o:ole="">
            <v:imagedata r:id="rId110" o:title=""/>
          </v:shape>
          <o:OLEObject Type="Embed" ProgID="Equation.DSMT4" ShapeID="_x0000_i1076" DrawAspect="Content" ObjectID="_1683095699" r:id="rId111"/>
        </w:object>
      </w:r>
      <w:r w:rsidR="00F2035E" w:rsidRPr="00224FF2">
        <w:rPr>
          <w:lang w:val="vi-VN"/>
        </w:rPr>
        <w:t xml:space="preserve">) và </w:t>
      </w:r>
      <w:r w:rsidR="00AE60A9" w:rsidRPr="00224FF2">
        <w:rPr>
          <w:position w:val="-28"/>
        </w:rPr>
        <w:object w:dxaOrig="2640" w:dyaOrig="720" w14:anchorId="418BC483">
          <v:shape id="_x0000_i1077" type="#_x0000_t75" style="width:132.1pt;height:36.25pt" o:ole="">
            <v:imagedata r:id="rId112" o:title=""/>
          </v:shape>
          <o:OLEObject Type="Embed" ProgID="Equation.DSMT4" ShapeID="_x0000_i1077" DrawAspect="Content" ObjectID="_1683095700" r:id="rId113"/>
        </w:object>
      </w:r>
      <w:r w:rsidR="00F2035E" w:rsidRPr="00224FF2">
        <w:rPr>
          <w:lang w:val="vi-VN"/>
        </w:rPr>
        <w:t xml:space="preserve"> (với </w:t>
      </w:r>
      <w:r w:rsidR="00AE60A9" w:rsidRPr="00224FF2">
        <w:rPr>
          <w:position w:val="-10"/>
        </w:rPr>
        <w:object w:dxaOrig="1080" w:dyaOrig="320" w14:anchorId="34BC1B12">
          <v:shape id="_x0000_i1078" type="#_x0000_t75" style="width:54.15pt;height:16.25pt" o:ole="">
            <v:imagedata r:id="rId114" o:title=""/>
          </v:shape>
          <o:OLEObject Type="Embed" ProgID="Equation.DSMT4" ShapeID="_x0000_i1078" DrawAspect="Content" ObjectID="_1683095701" r:id="rId115"/>
        </w:object>
      </w:r>
      <w:r w:rsidR="00F2035E" w:rsidRPr="00224FF2">
        <w:rPr>
          <w:lang w:val="vi-VN"/>
        </w:rPr>
        <w:t>).</w:t>
      </w:r>
    </w:p>
    <w:p w14:paraId="4EAC3351" w14:textId="7D189B66" w:rsidR="00584AFE" w:rsidRPr="00224FF2" w:rsidRDefault="00584AFE" w:rsidP="00112D49">
      <w:pPr>
        <w:tabs>
          <w:tab w:val="left" w:pos="2268"/>
        </w:tabs>
        <w:spacing w:line="360" w:lineRule="auto"/>
        <w:ind w:left="990"/>
        <w:rPr>
          <w:lang w:val="vi-VN"/>
        </w:rPr>
      </w:pPr>
      <w:r w:rsidRPr="00224FF2">
        <w:rPr>
          <w:lang w:val="vi-VN"/>
        </w:rPr>
        <w:t>1</w:t>
      </w:r>
      <w:r w:rsidRPr="00224FF2">
        <w:t xml:space="preserve">) </w:t>
      </w:r>
      <w:r w:rsidRPr="00224FF2">
        <w:rPr>
          <w:lang w:val="vi-VN"/>
        </w:rPr>
        <w:t xml:space="preserve">Tính giá trị của </w:t>
      </w:r>
      <w:r w:rsidR="00AE60A9" w:rsidRPr="00224FF2">
        <w:rPr>
          <w:position w:val="-10"/>
        </w:rPr>
        <w:object w:dxaOrig="279" w:dyaOrig="320" w14:anchorId="63B7FF0A">
          <v:shape id="_x0000_i1079" type="#_x0000_t75" style="width:14.1pt;height:16.25pt" o:ole="">
            <v:imagedata r:id="rId116" o:title=""/>
          </v:shape>
          <o:OLEObject Type="Embed" ProgID="Equation.DSMT4" ShapeID="_x0000_i1079" DrawAspect="Content" ObjectID="_1683095702" r:id="rId117"/>
        </w:object>
      </w:r>
      <w:r w:rsidRPr="00224FF2">
        <w:rPr>
          <w:lang w:val="vi-VN"/>
        </w:rPr>
        <w:t xml:space="preserve"> khi </w:t>
      </w:r>
      <w:r w:rsidR="00AE60A9" w:rsidRPr="00224FF2">
        <w:rPr>
          <w:position w:val="-24"/>
        </w:rPr>
        <w:object w:dxaOrig="600" w:dyaOrig="620" w14:anchorId="04B21F67">
          <v:shape id="_x0000_i1080" type="#_x0000_t75" style="width:29.75pt;height:31.4pt" o:ole="">
            <v:imagedata r:id="rId118" o:title=""/>
          </v:shape>
          <o:OLEObject Type="Embed" ProgID="Equation.DSMT4" ShapeID="_x0000_i1080" DrawAspect="Content" ObjectID="_1683095703" r:id="rId119"/>
        </w:object>
      </w:r>
      <w:r w:rsidRPr="00224FF2">
        <w:rPr>
          <w:lang w:val="vi-VN"/>
        </w:rPr>
        <w:t>.</w:t>
      </w:r>
    </w:p>
    <w:p w14:paraId="3F39840A" w14:textId="0B5A3976" w:rsidR="00584AFE" w:rsidRPr="00224FF2" w:rsidRDefault="00584AFE" w:rsidP="00112D49">
      <w:pPr>
        <w:tabs>
          <w:tab w:val="left" w:pos="2268"/>
        </w:tabs>
        <w:spacing w:line="360" w:lineRule="auto"/>
        <w:ind w:left="990"/>
      </w:pPr>
      <w:r w:rsidRPr="00224FF2">
        <w:rPr>
          <w:lang w:val="vi-VN"/>
        </w:rPr>
        <w:t xml:space="preserve">2) </w:t>
      </w:r>
      <w:r w:rsidRPr="00224FF2">
        <w:t xml:space="preserve">Rút gọn </w:t>
      </w:r>
      <w:r w:rsidR="00AE60A9" w:rsidRPr="00224FF2">
        <w:rPr>
          <w:position w:val="-4"/>
        </w:rPr>
        <w:object w:dxaOrig="240" w:dyaOrig="260" w14:anchorId="2065CCA7">
          <v:shape id="_x0000_i1081" type="#_x0000_t75" style="width:11.9pt;height:13pt" o:ole="">
            <v:imagedata r:id="rId120" o:title=""/>
          </v:shape>
          <o:OLEObject Type="Embed" ProgID="Equation.DSMT4" ShapeID="_x0000_i1081" DrawAspect="Content" ObjectID="_1683095704" r:id="rId121"/>
        </w:object>
      </w:r>
      <w:r w:rsidRPr="00224FF2">
        <w:t>.</w:t>
      </w:r>
    </w:p>
    <w:p w14:paraId="1C8B56C4" w14:textId="2A5964B8" w:rsidR="00584AFE" w:rsidRPr="00224FF2" w:rsidRDefault="00584AFE" w:rsidP="00112D49">
      <w:pPr>
        <w:tabs>
          <w:tab w:val="left" w:pos="2268"/>
        </w:tabs>
        <w:spacing w:line="360" w:lineRule="auto"/>
        <w:ind w:left="990"/>
      </w:pPr>
      <w:r w:rsidRPr="00224FF2">
        <w:rPr>
          <w:lang w:val="vi-VN"/>
        </w:rPr>
        <w:t>3</w:t>
      </w:r>
      <w:r w:rsidRPr="00224FF2">
        <w:t xml:space="preserve">) Với  </w:t>
      </w:r>
      <w:r w:rsidR="00AE60A9" w:rsidRPr="00224FF2">
        <w:rPr>
          <w:position w:val="-6"/>
        </w:rPr>
        <w:object w:dxaOrig="840" w:dyaOrig="279" w14:anchorId="028D07C7">
          <v:shape id="_x0000_i1082" type="#_x0000_t75" style="width:42.25pt;height:14.1pt" o:ole="">
            <v:imagedata r:id="rId122" o:title=""/>
          </v:shape>
          <o:OLEObject Type="Embed" ProgID="Equation.DSMT4" ShapeID="_x0000_i1082" DrawAspect="Content" ObjectID="_1683095705" r:id="rId123"/>
        </w:object>
      </w:r>
      <w:r w:rsidRPr="00224FF2">
        <w:rPr>
          <w:lang w:val="vi-VN"/>
        </w:rPr>
        <w:t xml:space="preserve">, tìm các giá trị của </w:t>
      </w:r>
      <w:r w:rsidR="00AE60A9" w:rsidRPr="00224FF2">
        <w:rPr>
          <w:position w:val="-6"/>
        </w:rPr>
        <w:object w:dxaOrig="200" w:dyaOrig="220" w14:anchorId="4B404E58">
          <v:shape id="_x0000_i1083" type="#_x0000_t75" style="width:9.75pt;height:11.35pt" o:ole="">
            <v:imagedata r:id="rId124" o:title=""/>
          </v:shape>
          <o:OLEObject Type="Embed" ProgID="Equation.DSMT4" ShapeID="_x0000_i1083" DrawAspect="Content" ObjectID="_1683095706" r:id="rId125"/>
        </w:object>
      </w:r>
      <w:r w:rsidRPr="00224FF2">
        <w:rPr>
          <w:lang w:val="vi-VN"/>
        </w:rPr>
        <w:t xml:space="preserve">để </w:t>
      </w:r>
      <w:r w:rsidR="00AE60A9" w:rsidRPr="00224FF2">
        <w:rPr>
          <w:position w:val="-6"/>
        </w:rPr>
        <w:object w:dxaOrig="580" w:dyaOrig="279" w14:anchorId="50474402">
          <v:shape id="_x0000_i1084" type="#_x0000_t75" style="width:29.25pt;height:14.1pt" o:ole="">
            <v:imagedata r:id="rId126" o:title=""/>
          </v:shape>
          <o:OLEObject Type="Embed" ProgID="Equation.DSMT4" ShapeID="_x0000_i1084" DrawAspect="Content" ObjectID="_1683095707" r:id="rId127"/>
        </w:object>
      </w:r>
      <w:r w:rsidRPr="00224FF2">
        <w:t>.</w:t>
      </w:r>
    </w:p>
    <w:p w14:paraId="288C5C98" w14:textId="77777777" w:rsidR="00504071" w:rsidRPr="00224FF2" w:rsidRDefault="00504071" w:rsidP="00FE6D76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2BC90052" w14:textId="7B5D3481" w:rsidR="00584AFE" w:rsidRPr="00224FF2" w:rsidRDefault="00584AFE" w:rsidP="00584AFE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>1</w:t>
      </w:r>
      <w:r w:rsidRPr="00224FF2">
        <w:t xml:space="preserve">) </w:t>
      </w:r>
      <w:r w:rsidRPr="00224FF2">
        <w:rPr>
          <w:lang w:val="vi-VN"/>
        </w:rPr>
        <w:t xml:space="preserve">Tính giá trị của </w:t>
      </w:r>
      <w:r w:rsidR="00AE60A9" w:rsidRPr="00224FF2">
        <w:rPr>
          <w:position w:val="-10"/>
        </w:rPr>
        <w:object w:dxaOrig="279" w:dyaOrig="320" w14:anchorId="713C8AB9">
          <v:shape id="_x0000_i1085" type="#_x0000_t75" style="width:14.1pt;height:16.25pt" o:ole="">
            <v:imagedata r:id="rId128" o:title=""/>
          </v:shape>
          <o:OLEObject Type="Embed" ProgID="Equation.DSMT4" ShapeID="_x0000_i1085" DrawAspect="Content" ObjectID="_1683095708" r:id="rId129"/>
        </w:object>
      </w:r>
      <w:r w:rsidRPr="00224FF2">
        <w:rPr>
          <w:lang w:val="vi-VN"/>
        </w:rPr>
        <w:t xml:space="preserve"> khi </w:t>
      </w:r>
      <w:r w:rsidR="00AE60A9" w:rsidRPr="00224FF2">
        <w:rPr>
          <w:position w:val="-24"/>
        </w:rPr>
        <w:object w:dxaOrig="600" w:dyaOrig="620" w14:anchorId="7376E2B5">
          <v:shape id="_x0000_i1086" type="#_x0000_t75" style="width:29.75pt;height:31.4pt" o:ole="">
            <v:imagedata r:id="rId130" o:title=""/>
          </v:shape>
          <o:OLEObject Type="Embed" ProgID="Equation.DSMT4" ShapeID="_x0000_i1086" DrawAspect="Content" ObjectID="_1683095709" r:id="rId131"/>
        </w:object>
      </w:r>
      <w:r w:rsidRPr="00224FF2">
        <w:rPr>
          <w:lang w:val="vi-VN"/>
        </w:rPr>
        <w:t>.</w:t>
      </w:r>
    </w:p>
    <w:p w14:paraId="591E201B" w14:textId="048D6574" w:rsidR="00584AFE" w:rsidRPr="00224FF2" w:rsidRDefault="00F5558D" w:rsidP="00584AFE">
      <w:pPr>
        <w:tabs>
          <w:tab w:val="left" w:pos="2268"/>
        </w:tabs>
        <w:ind w:left="990"/>
        <w:rPr>
          <w:lang w:val="vi-VN"/>
        </w:rPr>
      </w:pPr>
      <w:r w:rsidRPr="00224FF2">
        <w:t>Thay</w:t>
      </w:r>
      <w:r w:rsidR="00584AFE" w:rsidRPr="00224FF2">
        <w:rPr>
          <w:lang w:val="vi-VN"/>
        </w:rPr>
        <w:t xml:space="preserve"> </w:t>
      </w:r>
      <w:r w:rsidR="00AE60A9" w:rsidRPr="00224FF2">
        <w:rPr>
          <w:position w:val="-24"/>
        </w:rPr>
        <w:object w:dxaOrig="600" w:dyaOrig="620" w14:anchorId="468F96BB">
          <v:shape id="_x0000_i1087" type="#_x0000_t75" style="width:29.75pt;height:31.4pt" o:ole="">
            <v:imagedata r:id="rId132" o:title=""/>
          </v:shape>
          <o:OLEObject Type="Embed" ProgID="Equation.DSMT4" ShapeID="_x0000_i1087" DrawAspect="Content" ObjectID="_1683095710" r:id="rId133"/>
        </w:object>
      </w:r>
      <w:r w:rsidR="00584AFE" w:rsidRPr="00224FF2">
        <w:rPr>
          <w:lang w:val="vi-VN"/>
        </w:rPr>
        <w:t xml:space="preserve"> </w:t>
      </w:r>
      <w:r w:rsidRPr="00224FF2">
        <w:t>(TMĐK)</w:t>
      </w:r>
      <w:r w:rsidR="00584AFE" w:rsidRPr="00224FF2">
        <w:rPr>
          <w:lang w:val="vi-VN"/>
        </w:rPr>
        <w:t>ta có:</w:t>
      </w:r>
    </w:p>
    <w:p w14:paraId="73C28F3C" w14:textId="46FD6E62" w:rsidR="00584AFE" w:rsidRPr="00224FF2" w:rsidRDefault="00AE60A9" w:rsidP="00584AFE">
      <w:pPr>
        <w:tabs>
          <w:tab w:val="left" w:pos="2268"/>
        </w:tabs>
        <w:ind w:left="990"/>
        <w:rPr>
          <w:lang w:val="vi-VN"/>
        </w:rPr>
      </w:pPr>
      <w:r w:rsidRPr="00224FF2">
        <w:rPr>
          <w:position w:val="-60"/>
        </w:rPr>
        <w:object w:dxaOrig="3340" w:dyaOrig="1320" w14:anchorId="1D1A39C9">
          <v:shape id="_x0000_i1088" type="#_x0000_t75" style="width:166.75pt;height:66.05pt" o:ole="">
            <v:imagedata r:id="rId134" o:title=""/>
          </v:shape>
          <o:OLEObject Type="Embed" ProgID="Equation.DSMT4" ShapeID="_x0000_i1088" DrawAspect="Content" ObjectID="_1683095711" r:id="rId135"/>
        </w:object>
      </w:r>
      <w:r w:rsidR="00DB43E4">
        <w:t>.</w:t>
      </w:r>
    </w:p>
    <w:p w14:paraId="09FDF26D" w14:textId="04A61539" w:rsidR="00584AFE" w:rsidRPr="00224FF2" w:rsidRDefault="00584AFE" w:rsidP="00584AFE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 xml:space="preserve">2) </w:t>
      </w:r>
      <w:r w:rsidR="00AE60A9" w:rsidRPr="00224FF2">
        <w:rPr>
          <w:position w:val="-28"/>
        </w:rPr>
        <w:object w:dxaOrig="2640" w:dyaOrig="720" w14:anchorId="6B2DFFF2">
          <v:shape id="_x0000_i1089" type="#_x0000_t75" style="width:132.1pt;height:36.25pt" o:ole="">
            <v:imagedata r:id="rId136" o:title=""/>
          </v:shape>
          <o:OLEObject Type="Embed" ProgID="Equation.DSMT4" ShapeID="_x0000_i1089" DrawAspect="Content" ObjectID="_1683095712" r:id="rId137"/>
        </w:object>
      </w:r>
      <w:r w:rsidRPr="00224FF2">
        <w:rPr>
          <w:lang w:val="vi-VN"/>
        </w:rPr>
        <w:t xml:space="preserve"> (với </w:t>
      </w:r>
      <w:r w:rsidR="00AE60A9" w:rsidRPr="00224FF2">
        <w:rPr>
          <w:position w:val="-10"/>
        </w:rPr>
        <w:object w:dxaOrig="1080" w:dyaOrig="320" w14:anchorId="04B7EE1A">
          <v:shape id="_x0000_i1090" type="#_x0000_t75" style="width:54.15pt;height:16.25pt" o:ole="">
            <v:imagedata r:id="rId138" o:title=""/>
          </v:shape>
          <o:OLEObject Type="Embed" ProgID="Equation.DSMT4" ShapeID="_x0000_i1090" DrawAspect="Content" ObjectID="_1683095713" r:id="rId139"/>
        </w:object>
      </w:r>
      <w:r w:rsidRPr="00224FF2">
        <w:rPr>
          <w:lang w:val="vi-VN"/>
        </w:rPr>
        <w:t>)</w:t>
      </w:r>
    </w:p>
    <w:p w14:paraId="6E49FC5D" w14:textId="7BC2F335" w:rsidR="00584AFE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30"/>
        </w:rPr>
        <w:object w:dxaOrig="4480" w:dyaOrig="740" w14:anchorId="283843A3">
          <v:shape id="_x0000_i1091" type="#_x0000_t75" style="width:223.6pt;height:36.8pt" o:ole="">
            <v:imagedata r:id="rId140" o:title=""/>
          </v:shape>
          <o:OLEObject Type="Embed" ProgID="Equation.DSMT4" ShapeID="_x0000_i1091" DrawAspect="Content" ObjectID="_1683095714" r:id="rId141"/>
        </w:object>
      </w:r>
    </w:p>
    <w:p w14:paraId="2763618A" w14:textId="2C351071" w:rsidR="00584AFE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30"/>
        </w:rPr>
        <w:object w:dxaOrig="3480" w:dyaOrig="740" w14:anchorId="1CE53BA1">
          <v:shape id="_x0000_i1092" type="#_x0000_t75" style="width:173.75pt;height:36.8pt" o:ole="">
            <v:imagedata r:id="rId142" o:title=""/>
          </v:shape>
          <o:OLEObject Type="Embed" ProgID="Equation.DSMT4" ShapeID="_x0000_i1092" DrawAspect="Content" ObjectID="_1683095715" r:id="rId143"/>
        </w:object>
      </w:r>
    </w:p>
    <w:p w14:paraId="2AA1B863" w14:textId="466C9C54" w:rsidR="00584AFE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30"/>
        </w:rPr>
        <w:object w:dxaOrig="3379" w:dyaOrig="740" w14:anchorId="14BF21FB">
          <v:shape id="_x0000_i1093" type="#_x0000_t75" style="width:168.9pt;height:36.8pt" o:ole="">
            <v:imagedata r:id="rId144" o:title=""/>
          </v:shape>
          <o:OLEObject Type="Embed" ProgID="Equation.DSMT4" ShapeID="_x0000_i1093" DrawAspect="Content" ObjectID="_1683095716" r:id="rId145"/>
        </w:object>
      </w:r>
    </w:p>
    <w:p w14:paraId="192B6BDC" w14:textId="450D268D" w:rsidR="00584AFE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30"/>
        </w:rPr>
        <w:object w:dxaOrig="2020" w:dyaOrig="740" w14:anchorId="135BA159">
          <v:shape id="_x0000_i1094" type="#_x0000_t75" style="width:101.25pt;height:36.8pt" o:ole="">
            <v:imagedata r:id="rId146" o:title=""/>
          </v:shape>
          <o:OLEObject Type="Embed" ProgID="Equation.DSMT4" ShapeID="_x0000_i1094" DrawAspect="Content" ObjectID="_1683095717" r:id="rId147"/>
        </w:object>
      </w:r>
    </w:p>
    <w:p w14:paraId="31D58BBF" w14:textId="05492C69" w:rsidR="006338A2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30"/>
        </w:rPr>
        <w:object w:dxaOrig="2079" w:dyaOrig="740" w14:anchorId="4A47F2BA">
          <v:shape id="_x0000_i1095" type="#_x0000_t75" style="width:103.4pt;height:36.8pt" o:ole="">
            <v:imagedata r:id="rId148" o:title=""/>
          </v:shape>
          <o:OLEObject Type="Embed" ProgID="Equation.DSMT4" ShapeID="_x0000_i1095" DrawAspect="Content" ObjectID="_1683095718" r:id="rId149"/>
        </w:object>
      </w:r>
    </w:p>
    <w:p w14:paraId="685EFA66" w14:textId="0BD5B8C7" w:rsidR="006338A2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28"/>
        </w:rPr>
        <w:object w:dxaOrig="1140" w:dyaOrig="720" w14:anchorId="6BE09485">
          <v:shape id="_x0000_i1096" type="#_x0000_t75" style="width:56.85pt;height:36.25pt" o:ole="">
            <v:imagedata r:id="rId150" o:title=""/>
          </v:shape>
          <o:OLEObject Type="Embed" ProgID="Equation.DSMT4" ShapeID="_x0000_i1096" DrawAspect="Content" ObjectID="_1683095719" r:id="rId151"/>
        </w:object>
      </w:r>
    </w:p>
    <w:p w14:paraId="1EB8F6FE" w14:textId="2DA73976" w:rsidR="00341977" w:rsidRPr="00224FF2" w:rsidRDefault="00341977" w:rsidP="00341977">
      <w:pPr>
        <w:tabs>
          <w:tab w:val="left" w:pos="2268"/>
        </w:tabs>
        <w:ind w:left="990"/>
      </w:pPr>
      <w:r w:rsidRPr="00224FF2">
        <w:rPr>
          <w:lang w:val="vi-VN"/>
        </w:rPr>
        <w:t>3</w:t>
      </w:r>
      <w:r w:rsidRPr="00224FF2">
        <w:t xml:space="preserve">) Với  </w:t>
      </w:r>
      <w:r w:rsidR="00AE60A9" w:rsidRPr="00224FF2">
        <w:rPr>
          <w:position w:val="-6"/>
        </w:rPr>
        <w:object w:dxaOrig="840" w:dyaOrig="279" w14:anchorId="108AD297">
          <v:shape id="_x0000_i1097" type="#_x0000_t75" style="width:42.25pt;height:14.1pt" o:ole="">
            <v:imagedata r:id="rId152" o:title=""/>
          </v:shape>
          <o:OLEObject Type="Embed" ProgID="Equation.DSMT4" ShapeID="_x0000_i1097" DrawAspect="Content" ObjectID="_1683095720" r:id="rId153"/>
        </w:object>
      </w:r>
      <w:r w:rsidRPr="00224FF2">
        <w:rPr>
          <w:lang w:val="vi-VN"/>
        </w:rPr>
        <w:t xml:space="preserve">, tìm các giá trị của </w:t>
      </w:r>
      <w:r w:rsidR="00AE60A9" w:rsidRPr="00224FF2">
        <w:rPr>
          <w:position w:val="-6"/>
        </w:rPr>
        <w:object w:dxaOrig="200" w:dyaOrig="220" w14:anchorId="46A6A705">
          <v:shape id="_x0000_i1098" type="#_x0000_t75" style="width:9.75pt;height:11.35pt" o:ole="">
            <v:imagedata r:id="rId154" o:title=""/>
          </v:shape>
          <o:OLEObject Type="Embed" ProgID="Equation.DSMT4" ShapeID="_x0000_i1098" DrawAspect="Content" ObjectID="_1683095721" r:id="rId155"/>
        </w:object>
      </w:r>
      <w:r w:rsidRPr="00224FF2">
        <w:rPr>
          <w:lang w:val="vi-VN"/>
        </w:rPr>
        <w:t xml:space="preserve">để </w:t>
      </w:r>
      <w:r w:rsidR="00AE60A9" w:rsidRPr="00224FF2">
        <w:rPr>
          <w:position w:val="-6"/>
        </w:rPr>
        <w:object w:dxaOrig="580" w:dyaOrig="279" w14:anchorId="1F6D60B4">
          <v:shape id="_x0000_i1099" type="#_x0000_t75" style="width:29.25pt;height:14.1pt" o:ole="">
            <v:imagedata r:id="rId156" o:title=""/>
          </v:shape>
          <o:OLEObject Type="Embed" ProgID="Equation.DSMT4" ShapeID="_x0000_i1099" DrawAspect="Content" ObjectID="_1683095722" r:id="rId157"/>
        </w:object>
      </w:r>
      <w:r w:rsidRPr="00224FF2">
        <w:t>.</w:t>
      </w:r>
    </w:p>
    <w:p w14:paraId="38E8433E" w14:textId="1ED09F41" w:rsidR="006338A2" w:rsidRPr="00224FF2" w:rsidRDefault="00AE60A9" w:rsidP="00584AFE">
      <w:pPr>
        <w:tabs>
          <w:tab w:val="left" w:pos="2268"/>
        </w:tabs>
        <w:ind w:left="990"/>
      </w:pPr>
      <w:r w:rsidRPr="00224FF2">
        <w:rPr>
          <w:position w:val="-28"/>
        </w:rPr>
        <w:object w:dxaOrig="3379" w:dyaOrig="720" w14:anchorId="0BD5B4B3">
          <v:shape id="_x0000_i1100" type="#_x0000_t75" style="width:168.9pt;height:36.25pt" o:ole="">
            <v:imagedata r:id="rId158" o:title=""/>
          </v:shape>
          <o:OLEObject Type="Embed" ProgID="Equation.DSMT4" ShapeID="_x0000_i1100" DrawAspect="Content" ObjectID="_1683095723" r:id="rId159"/>
        </w:object>
      </w:r>
    </w:p>
    <w:p w14:paraId="41687A9D" w14:textId="00F9DD47" w:rsidR="00341977" w:rsidRPr="00224FF2" w:rsidRDefault="00341977" w:rsidP="00584AFE">
      <w:pPr>
        <w:tabs>
          <w:tab w:val="left" w:pos="2268"/>
        </w:tabs>
        <w:ind w:left="990"/>
      </w:pPr>
      <w:r w:rsidRPr="00224FF2">
        <w:rPr>
          <w:lang w:val="vi-VN"/>
        </w:rPr>
        <w:t xml:space="preserve">Vì </w:t>
      </w:r>
      <w:r w:rsidR="00AE60A9" w:rsidRPr="00224FF2">
        <w:rPr>
          <w:position w:val="-10"/>
        </w:rPr>
        <w:object w:dxaOrig="1080" w:dyaOrig="320" w14:anchorId="2984CD3D">
          <v:shape id="_x0000_i1101" type="#_x0000_t75" style="width:54.15pt;height:16.25pt" o:ole="">
            <v:imagedata r:id="rId160" o:title=""/>
          </v:shape>
          <o:OLEObject Type="Embed" ProgID="Equation.DSMT4" ShapeID="_x0000_i1101" DrawAspect="Content" ObjectID="_1683095724" r:id="rId161"/>
        </w:object>
      </w:r>
      <w:r w:rsidRPr="00224FF2">
        <w:rPr>
          <w:lang w:val="vi-VN"/>
        </w:rPr>
        <w:t xml:space="preserve"> nên </w:t>
      </w:r>
      <w:r w:rsidR="00AE60A9" w:rsidRPr="00224FF2">
        <w:rPr>
          <w:position w:val="-8"/>
        </w:rPr>
        <w:object w:dxaOrig="740" w:dyaOrig="360" w14:anchorId="4FD82F3E">
          <v:shape id="_x0000_i1102" type="#_x0000_t75" style="width:36.8pt;height:17.85pt" o:ole="">
            <v:imagedata r:id="rId162" o:title=""/>
          </v:shape>
          <o:OLEObject Type="Embed" ProgID="Equation.DSMT4" ShapeID="_x0000_i1102" DrawAspect="Content" ObjectID="_1683095725" r:id="rId163"/>
        </w:object>
      </w:r>
      <w:r w:rsidRPr="00224FF2">
        <w:rPr>
          <w:lang w:val="vi-VN"/>
        </w:rPr>
        <w:t xml:space="preserve"> do đó để </w:t>
      </w:r>
      <w:r w:rsidR="00AE60A9" w:rsidRPr="00224FF2">
        <w:rPr>
          <w:position w:val="-8"/>
        </w:rPr>
        <w:object w:dxaOrig="3680" w:dyaOrig="360" w14:anchorId="4E8253F7">
          <v:shape id="_x0000_i1103" type="#_x0000_t75" style="width:184.6pt;height:17.85pt" o:ole="">
            <v:imagedata r:id="rId164" o:title=""/>
          </v:shape>
          <o:OLEObject Type="Embed" ProgID="Equation.DSMT4" ShapeID="_x0000_i1103" DrawAspect="Content" ObjectID="_1683095726" r:id="rId165"/>
        </w:object>
      </w:r>
    </w:p>
    <w:p w14:paraId="6034B1C0" w14:textId="1E87DFFD" w:rsidR="00DC6723" w:rsidRPr="00224FF2" w:rsidRDefault="00DC6723" w:rsidP="00584AFE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 xml:space="preserve">Vậy với </w:t>
      </w:r>
      <w:r w:rsidR="00AE60A9" w:rsidRPr="00224FF2">
        <w:rPr>
          <w:position w:val="-6"/>
        </w:rPr>
        <w:object w:dxaOrig="859" w:dyaOrig="279" w14:anchorId="2BB35232">
          <v:shape id="_x0000_i1104" type="#_x0000_t75" style="width:42.75pt;height:14.1pt" o:ole="">
            <v:imagedata r:id="rId166" o:title=""/>
          </v:shape>
          <o:OLEObject Type="Embed" ProgID="Equation.DSMT4" ShapeID="_x0000_i1104" DrawAspect="Content" ObjectID="_1683095727" r:id="rId167"/>
        </w:object>
      </w:r>
      <w:r w:rsidRPr="00224FF2">
        <w:rPr>
          <w:lang w:val="vi-VN"/>
        </w:rPr>
        <w:t xml:space="preserve"> thì </w:t>
      </w:r>
      <w:r w:rsidR="00AE60A9" w:rsidRPr="00224FF2">
        <w:rPr>
          <w:position w:val="-6"/>
        </w:rPr>
        <w:object w:dxaOrig="580" w:dyaOrig="279" w14:anchorId="43DE97FB">
          <v:shape id="_x0000_i1105" type="#_x0000_t75" style="width:29.25pt;height:14.1pt" o:ole="">
            <v:imagedata r:id="rId168" o:title=""/>
          </v:shape>
          <o:OLEObject Type="Embed" ProgID="Equation.DSMT4" ShapeID="_x0000_i1105" DrawAspect="Content" ObjectID="_1683095728" r:id="rId169"/>
        </w:object>
      </w:r>
      <w:r w:rsidRPr="00224FF2">
        <w:rPr>
          <w:lang w:val="vi-VN"/>
        </w:rPr>
        <w:t>.</w:t>
      </w:r>
    </w:p>
    <w:p w14:paraId="6093EEFC" w14:textId="77777777" w:rsidR="0068257C" w:rsidRPr="00224FF2" w:rsidRDefault="003D571F" w:rsidP="003D571F">
      <w:pPr>
        <w:tabs>
          <w:tab w:val="left" w:pos="992"/>
        </w:tabs>
        <w:spacing w:line="276" w:lineRule="auto"/>
        <w:outlineLvl w:val="1"/>
        <w:rPr>
          <w:lang w:val="fr-FR"/>
        </w:rPr>
      </w:pPr>
      <w:r w:rsidRPr="00224FF2">
        <w:rPr>
          <w:b/>
          <w:iCs/>
          <w:color w:val="0000FF"/>
        </w:rPr>
        <w:t>Bài 2.</w:t>
      </w:r>
      <w:r w:rsidRPr="00224FF2">
        <w:rPr>
          <w:i/>
          <w:iCs/>
          <w:color w:val="0000FF"/>
        </w:rPr>
        <w:t xml:space="preserve">    </w:t>
      </w:r>
      <w:r w:rsidR="0068257C" w:rsidRPr="00224FF2">
        <w:rPr>
          <w:i/>
          <w:iCs/>
          <w:lang w:val="vi-VN"/>
        </w:rPr>
        <w:t>Giải bài toán bằng cách lập phương trình hoặc hệ phương trình.</w:t>
      </w:r>
    </w:p>
    <w:p w14:paraId="26442A64" w14:textId="52C2F745" w:rsidR="0068257C" w:rsidRPr="00224FF2" w:rsidRDefault="0068257C" w:rsidP="0068257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lang w:val="vi-VN"/>
        </w:rPr>
      </w:pPr>
      <w:r w:rsidRPr="00224FF2">
        <w:rPr>
          <w:lang w:val="vi-VN"/>
        </w:rPr>
        <w:t xml:space="preserve">Hai người làm chung một công việc trong </w:t>
      </w:r>
      <w:r w:rsidR="00AE60A9" w:rsidRPr="00224FF2">
        <w:rPr>
          <w:position w:val="-6"/>
        </w:rPr>
        <w:object w:dxaOrig="200" w:dyaOrig="279" w14:anchorId="1532BEC4">
          <v:shape id="_x0000_i1106" type="#_x0000_t75" style="width:9.75pt;height:14.1pt" o:ole="">
            <v:imagedata r:id="rId170" o:title=""/>
          </v:shape>
          <o:OLEObject Type="Embed" ProgID="Equation.DSMT4" ShapeID="_x0000_i1106" DrawAspect="Content" ObjectID="_1683095729" r:id="rId171"/>
        </w:object>
      </w:r>
      <w:r w:rsidRPr="00224FF2">
        <w:rPr>
          <w:lang w:val="vi-VN"/>
        </w:rPr>
        <w:t xml:space="preserve">giờ </w:t>
      </w:r>
      <w:r w:rsidR="00AE60A9" w:rsidRPr="00224FF2">
        <w:rPr>
          <w:position w:val="-4"/>
        </w:rPr>
        <w:object w:dxaOrig="279" w:dyaOrig="260" w14:anchorId="2499DB46">
          <v:shape id="_x0000_i1107" type="#_x0000_t75" style="width:14.1pt;height:13pt" o:ole="">
            <v:imagedata r:id="rId172" o:title=""/>
          </v:shape>
          <o:OLEObject Type="Embed" ProgID="Equation.DSMT4" ShapeID="_x0000_i1107" DrawAspect="Content" ObjectID="_1683095730" r:id="rId173"/>
        </w:object>
      </w:r>
      <w:r w:rsidRPr="00224FF2">
        <w:rPr>
          <w:lang w:val="vi-VN"/>
        </w:rPr>
        <w:t xml:space="preserve"> phút thì xong. Nếu người thứ nhất làm một mình công việc đó trong </w:t>
      </w:r>
      <w:r w:rsidR="00AE60A9" w:rsidRPr="00224FF2">
        <w:rPr>
          <w:position w:val="-4"/>
        </w:rPr>
        <w:object w:dxaOrig="200" w:dyaOrig="260" w14:anchorId="3CEC3E7D">
          <v:shape id="_x0000_i1108" type="#_x0000_t75" style="width:9.75pt;height:13pt" o:ole="">
            <v:imagedata r:id="rId174" o:title=""/>
          </v:shape>
          <o:OLEObject Type="Embed" ProgID="Equation.DSMT4" ShapeID="_x0000_i1108" DrawAspect="Content" ObjectID="_1683095731" r:id="rId175"/>
        </w:object>
      </w:r>
      <w:r w:rsidRPr="00224FF2">
        <w:rPr>
          <w:lang w:val="vi-VN"/>
        </w:rPr>
        <w:t xml:space="preserve">giờ rồi nghỉ sau đó người thứ hai làm một mình tiếp công việc đó trong </w:t>
      </w:r>
      <w:r w:rsidR="00AE60A9" w:rsidRPr="00224FF2">
        <w:rPr>
          <w:position w:val="-6"/>
        </w:rPr>
        <w:object w:dxaOrig="180" w:dyaOrig="279" w14:anchorId="7B9B838B">
          <v:shape id="_x0000_i1109" type="#_x0000_t75" style="width:9.2pt;height:14.1pt" o:ole="">
            <v:imagedata r:id="rId176" o:title=""/>
          </v:shape>
          <o:OLEObject Type="Embed" ProgID="Equation.DSMT4" ShapeID="_x0000_i1109" DrawAspect="Content" ObjectID="_1683095732" r:id="rId177"/>
        </w:object>
      </w:r>
      <w:r w:rsidRPr="00224FF2">
        <w:rPr>
          <w:lang w:val="vi-VN"/>
        </w:rPr>
        <w:t xml:space="preserve"> giờ thì hoàn thành được </w:t>
      </w:r>
      <w:r w:rsidR="00AE60A9" w:rsidRPr="00224FF2">
        <w:rPr>
          <w:position w:val="-6"/>
        </w:rPr>
        <w:object w:dxaOrig="499" w:dyaOrig="279" w14:anchorId="01D0DF6E">
          <v:shape id="_x0000_i1110" type="#_x0000_t75" style="width:24.9pt;height:14.1pt" o:ole="">
            <v:imagedata r:id="rId178" o:title=""/>
          </v:shape>
          <o:OLEObject Type="Embed" ProgID="Equation.DSMT4" ShapeID="_x0000_i1110" DrawAspect="Content" ObjectID="_1683095733" r:id="rId179"/>
        </w:object>
      </w:r>
      <w:r w:rsidRPr="00224FF2">
        <w:rPr>
          <w:lang w:val="vi-VN"/>
        </w:rPr>
        <w:t xml:space="preserve"> công việc</w:t>
      </w:r>
      <w:r w:rsidRPr="00224FF2">
        <w:t>.</w:t>
      </w:r>
      <w:r w:rsidRPr="00224FF2">
        <w:rPr>
          <w:lang w:val="vi-VN"/>
        </w:rPr>
        <w:t xml:space="preserve"> Hỏi mỗi người làm một mình thì sau bao lâu xong công việc.</w:t>
      </w:r>
    </w:p>
    <w:p w14:paraId="201B06F0" w14:textId="1F5C53B4" w:rsidR="00504071" w:rsidRPr="00224FF2" w:rsidRDefault="00504071" w:rsidP="00FE6D76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3403D3A5" w14:textId="0AB56021" w:rsidR="00362AE5" w:rsidRPr="00224FF2" w:rsidRDefault="00362AE5" w:rsidP="00362AE5">
      <w:pPr>
        <w:tabs>
          <w:tab w:val="left" w:pos="2268"/>
        </w:tabs>
        <w:ind w:left="990"/>
        <w:rPr>
          <w:b/>
          <w:color w:val="0000FF"/>
        </w:rPr>
      </w:pPr>
      <w:r w:rsidRPr="00224FF2">
        <w:t>Đổi</w:t>
      </w:r>
      <w:r w:rsidR="00AE60A9" w:rsidRPr="00224FF2">
        <w:rPr>
          <w:position w:val="-6"/>
        </w:rPr>
        <w:object w:dxaOrig="200" w:dyaOrig="279" w14:anchorId="63677343">
          <v:shape id="_x0000_i1111" type="#_x0000_t75" style="width:9.75pt;height:14.1pt" o:ole="">
            <v:imagedata r:id="rId180" o:title=""/>
          </v:shape>
          <o:OLEObject Type="Embed" ProgID="Equation.DSMT4" ShapeID="_x0000_i1111" DrawAspect="Content" ObjectID="_1683095734" r:id="rId181"/>
        </w:object>
      </w:r>
      <w:r w:rsidRPr="00224FF2">
        <w:rPr>
          <w:lang w:val="vi-VN"/>
        </w:rPr>
        <w:t xml:space="preserve">giờ </w:t>
      </w:r>
      <w:r w:rsidR="00AE60A9" w:rsidRPr="00224FF2">
        <w:rPr>
          <w:position w:val="-4"/>
        </w:rPr>
        <w:object w:dxaOrig="279" w:dyaOrig="260" w14:anchorId="4DE1F908">
          <v:shape id="_x0000_i1112" type="#_x0000_t75" style="width:14.1pt;height:13pt" o:ole="">
            <v:imagedata r:id="rId182" o:title=""/>
          </v:shape>
          <o:OLEObject Type="Embed" ProgID="Equation.DSMT4" ShapeID="_x0000_i1112" DrawAspect="Content" ObjectID="_1683095735" r:id="rId183"/>
        </w:object>
      </w:r>
      <w:r w:rsidRPr="00224FF2">
        <w:rPr>
          <w:lang w:val="vi-VN"/>
        </w:rPr>
        <w:t xml:space="preserve"> phút = </w:t>
      </w:r>
      <w:r w:rsidR="00AE60A9" w:rsidRPr="00224FF2">
        <w:rPr>
          <w:position w:val="-24"/>
        </w:rPr>
        <w:object w:dxaOrig="880" w:dyaOrig="620" w14:anchorId="65DB2618">
          <v:shape id="_x0000_i1113" type="#_x0000_t75" style="width:44.4pt;height:31.4pt" o:ole="">
            <v:imagedata r:id="rId184" o:title=""/>
          </v:shape>
          <o:OLEObject Type="Embed" ProgID="Equation.DSMT4" ShapeID="_x0000_i1113" DrawAspect="Content" ObjectID="_1683095736" r:id="rId185"/>
        </w:object>
      </w:r>
      <w:r w:rsidRPr="00224FF2">
        <w:rPr>
          <w:lang w:val="vi-VN"/>
        </w:rPr>
        <w:t xml:space="preserve"> giờ</w:t>
      </w:r>
    </w:p>
    <w:p w14:paraId="47E5D90A" w14:textId="31DA59B2" w:rsidR="00504071" w:rsidRPr="00224FF2" w:rsidRDefault="0068257C" w:rsidP="00FE6D76">
      <w:pPr>
        <w:tabs>
          <w:tab w:val="left" w:pos="2268"/>
        </w:tabs>
        <w:ind w:left="990"/>
      </w:pPr>
      <w:r w:rsidRPr="00224FF2">
        <w:rPr>
          <w:lang w:val="vi-VN"/>
        </w:rPr>
        <w:t xml:space="preserve">Gọi thời gian làm một mình xong công việc của hai người lần lượt là </w:t>
      </w:r>
      <w:r w:rsidR="00AE60A9" w:rsidRPr="00224FF2">
        <w:rPr>
          <w:position w:val="-10"/>
        </w:rPr>
        <w:object w:dxaOrig="420" w:dyaOrig="260" w14:anchorId="034832FE">
          <v:shape id="_x0000_i1114" type="#_x0000_t75" style="width:21.1pt;height:13pt" o:ole="">
            <v:imagedata r:id="rId186" o:title=""/>
          </v:shape>
          <o:OLEObject Type="Embed" ProgID="Equation.DSMT4" ShapeID="_x0000_i1114" DrawAspect="Content" ObjectID="_1683095737" r:id="rId187"/>
        </w:object>
      </w:r>
      <w:r w:rsidRPr="00224FF2">
        <w:rPr>
          <w:lang w:val="vi-VN"/>
        </w:rPr>
        <w:t xml:space="preserve">(giờ). Điều kiện: </w:t>
      </w:r>
      <w:r w:rsidR="00AE60A9" w:rsidRPr="00224FF2">
        <w:rPr>
          <w:position w:val="-24"/>
        </w:rPr>
        <w:object w:dxaOrig="940" w:dyaOrig="620" w14:anchorId="2F781FD5">
          <v:shape id="_x0000_i1115" type="#_x0000_t75" style="width:46.55pt;height:31.4pt" o:ole="">
            <v:imagedata r:id="rId188" o:title=""/>
          </v:shape>
          <o:OLEObject Type="Embed" ProgID="Equation.DSMT4" ShapeID="_x0000_i1115" DrawAspect="Content" ObjectID="_1683095738" r:id="rId189"/>
        </w:object>
      </w:r>
      <w:r w:rsidRPr="00224FF2">
        <w:rPr>
          <w:lang w:val="vi-VN"/>
        </w:rPr>
        <w:t>.</w:t>
      </w:r>
      <w:r w:rsidR="00282DF2" w:rsidRPr="00224FF2">
        <w:t xml:space="preserve">    </w:t>
      </w:r>
    </w:p>
    <w:p w14:paraId="4FCA4B04" w14:textId="7D691281" w:rsidR="00265727" w:rsidRPr="00224FF2" w:rsidRDefault="0068257C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 xml:space="preserve">Trong một giờ người thứ nhất làm được </w:t>
      </w:r>
      <w:r w:rsidR="00AE60A9" w:rsidRPr="00224FF2">
        <w:rPr>
          <w:position w:val="-24"/>
        </w:rPr>
        <w:object w:dxaOrig="240" w:dyaOrig="620" w14:anchorId="0B147689">
          <v:shape id="_x0000_i1116" type="#_x0000_t75" style="width:11.9pt;height:31.4pt" o:ole="">
            <v:imagedata r:id="rId190" o:title=""/>
          </v:shape>
          <o:OLEObject Type="Embed" ProgID="Equation.DSMT4" ShapeID="_x0000_i1116" DrawAspect="Content" ObjectID="_1683095739" r:id="rId191"/>
        </w:object>
      </w:r>
      <w:r w:rsidRPr="00224FF2">
        <w:rPr>
          <w:lang w:val="vi-VN"/>
        </w:rPr>
        <w:t xml:space="preserve">(công việc), người thứ hai làm được </w:t>
      </w:r>
      <w:r w:rsidR="00AE60A9" w:rsidRPr="00224FF2">
        <w:rPr>
          <w:position w:val="-28"/>
        </w:rPr>
        <w:object w:dxaOrig="260" w:dyaOrig="660" w14:anchorId="78A8E484">
          <v:shape id="_x0000_i1117" type="#_x0000_t75" style="width:13pt;height:33pt" o:ole="">
            <v:imagedata r:id="rId192" o:title=""/>
          </v:shape>
          <o:OLEObject Type="Embed" ProgID="Equation.DSMT4" ShapeID="_x0000_i1117" DrawAspect="Content" ObjectID="_1683095740" r:id="rId193"/>
        </w:object>
      </w:r>
      <w:r w:rsidR="0003001E" w:rsidRPr="00224FF2">
        <w:rPr>
          <w:lang w:val="vi-VN"/>
        </w:rPr>
        <w:t>(</w:t>
      </w:r>
      <w:r w:rsidRPr="00224FF2">
        <w:rPr>
          <w:lang w:val="vi-VN"/>
        </w:rPr>
        <w:t xml:space="preserve">công việc), cả hai người làm được </w:t>
      </w:r>
      <w:r w:rsidR="00AE60A9" w:rsidRPr="00224FF2">
        <w:rPr>
          <w:position w:val="-28"/>
        </w:rPr>
        <w:object w:dxaOrig="620" w:dyaOrig="660" w14:anchorId="36BF55E3">
          <v:shape id="_x0000_i1118" type="#_x0000_t75" style="width:31.4pt;height:33pt" o:ole="">
            <v:imagedata r:id="rId194" o:title=""/>
          </v:shape>
          <o:OLEObject Type="Embed" ProgID="Equation.DSMT4" ShapeID="_x0000_i1118" DrawAspect="Content" ObjectID="_1683095741" r:id="rId195"/>
        </w:object>
      </w:r>
      <w:r w:rsidR="00F2035E" w:rsidRPr="00224FF2">
        <w:rPr>
          <w:lang w:val="vi-VN"/>
        </w:rPr>
        <w:t xml:space="preserve"> (</w:t>
      </w:r>
      <w:r w:rsidRPr="00224FF2">
        <w:rPr>
          <w:lang w:val="vi-VN"/>
        </w:rPr>
        <w:t xml:space="preserve">công việc). </w:t>
      </w:r>
    </w:p>
    <w:p w14:paraId="57C422C8" w14:textId="1834D682" w:rsidR="0068257C" w:rsidRPr="00224FF2" w:rsidRDefault="0068257C" w:rsidP="00FE6D76">
      <w:pPr>
        <w:tabs>
          <w:tab w:val="left" w:pos="2268"/>
        </w:tabs>
        <w:ind w:left="990"/>
      </w:pPr>
      <w:r w:rsidRPr="00224FF2">
        <w:rPr>
          <w:lang w:val="vi-VN"/>
        </w:rPr>
        <w:t xml:space="preserve">Họ làm chung xong công việc trong </w:t>
      </w:r>
      <w:r w:rsidR="00AE60A9" w:rsidRPr="00224FF2">
        <w:rPr>
          <w:position w:val="-6"/>
        </w:rPr>
        <w:object w:dxaOrig="200" w:dyaOrig="279" w14:anchorId="6A5A30B5">
          <v:shape id="_x0000_i1119" type="#_x0000_t75" style="width:9.75pt;height:14.1pt" o:ole="">
            <v:imagedata r:id="rId196" o:title=""/>
          </v:shape>
          <o:OLEObject Type="Embed" ProgID="Equation.DSMT4" ShapeID="_x0000_i1119" DrawAspect="Content" ObjectID="_1683095742" r:id="rId197"/>
        </w:object>
      </w:r>
      <w:r w:rsidRPr="00224FF2">
        <w:rPr>
          <w:lang w:val="vi-VN"/>
        </w:rPr>
        <w:t xml:space="preserve">giờ </w:t>
      </w:r>
      <w:r w:rsidR="00AE60A9" w:rsidRPr="00224FF2">
        <w:rPr>
          <w:position w:val="-4"/>
        </w:rPr>
        <w:object w:dxaOrig="279" w:dyaOrig="260" w14:anchorId="77143511">
          <v:shape id="_x0000_i1120" type="#_x0000_t75" style="width:14.1pt;height:13pt" o:ole="">
            <v:imagedata r:id="rId198" o:title=""/>
          </v:shape>
          <o:OLEObject Type="Embed" ProgID="Equation.DSMT4" ShapeID="_x0000_i1120" DrawAspect="Content" ObjectID="_1683095743" r:id="rId199"/>
        </w:object>
      </w:r>
      <w:r w:rsidRPr="00224FF2">
        <w:rPr>
          <w:lang w:val="vi-VN"/>
        </w:rPr>
        <w:t xml:space="preserve"> phút = </w:t>
      </w:r>
      <w:r w:rsidR="00AE60A9" w:rsidRPr="00224FF2">
        <w:rPr>
          <w:position w:val="-24"/>
        </w:rPr>
        <w:object w:dxaOrig="880" w:dyaOrig="620" w14:anchorId="68D9B648">
          <v:shape id="_x0000_i1121" type="#_x0000_t75" style="width:44.4pt;height:31.4pt" o:ole="">
            <v:imagedata r:id="rId200" o:title=""/>
          </v:shape>
          <o:OLEObject Type="Embed" ProgID="Equation.DSMT4" ShapeID="_x0000_i1121" DrawAspect="Content" ObjectID="_1683095744" r:id="rId201"/>
        </w:object>
      </w:r>
      <w:r w:rsidRPr="00224FF2">
        <w:rPr>
          <w:lang w:val="vi-VN"/>
        </w:rPr>
        <w:t xml:space="preserve"> giờ nên có phương trình: </w:t>
      </w:r>
      <w:r w:rsidR="00AE60A9" w:rsidRPr="00224FF2">
        <w:rPr>
          <w:position w:val="-28"/>
        </w:rPr>
        <w:object w:dxaOrig="1140" w:dyaOrig="660" w14:anchorId="6437B11B">
          <v:shape id="_x0000_i1122" type="#_x0000_t75" style="width:56.85pt;height:33pt" o:ole="">
            <v:imagedata r:id="rId202" o:title=""/>
          </v:shape>
          <o:OLEObject Type="Embed" ProgID="Equation.DSMT4" ShapeID="_x0000_i1122" DrawAspect="Content" ObjectID="_1683095745" r:id="rId203"/>
        </w:object>
      </w:r>
      <w:r w:rsidR="00AE60A9" w:rsidRPr="00224FF2">
        <w:rPr>
          <w:position w:val="-10"/>
        </w:rPr>
        <w:object w:dxaOrig="320" w:dyaOrig="320" w14:anchorId="13F88B72">
          <v:shape id="_x0000_i1123" type="#_x0000_t75" style="width:16.25pt;height:16.25pt" o:ole="">
            <v:imagedata r:id="rId204" o:title=""/>
          </v:shape>
          <o:OLEObject Type="Embed" ProgID="Equation.DSMT4" ShapeID="_x0000_i1123" DrawAspect="Content" ObjectID="_1683095746" r:id="rId205"/>
        </w:object>
      </w:r>
    </w:p>
    <w:p w14:paraId="1A773DCE" w14:textId="74742661" w:rsidR="0068257C" w:rsidRPr="00224FF2" w:rsidRDefault="00F72AEC" w:rsidP="00FE6D76">
      <w:pPr>
        <w:tabs>
          <w:tab w:val="left" w:pos="2268"/>
        </w:tabs>
        <w:ind w:left="990"/>
      </w:pPr>
      <w:r w:rsidRPr="00224FF2">
        <w:rPr>
          <w:lang w:val="vi-VN"/>
        </w:rPr>
        <w:t xml:space="preserve">Người thứ nhất làm </w:t>
      </w:r>
      <w:r w:rsidR="00AE60A9" w:rsidRPr="00224FF2">
        <w:rPr>
          <w:position w:val="-4"/>
        </w:rPr>
        <w:object w:dxaOrig="200" w:dyaOrig="260" w14:anchorId="32B2A6F0">
          <v:shape id="_x0000_i1124" type="#_x0000_t75" style="width:9.75pt;height:13pt" o:ole="">
            <v:imagedata r:id="rId206" o:title=""/>
          </v:shape>
          <o:OLEObject Type="Embed" ProgID="Equation.DSMT4" ShapeID="_x0000_i1124" DrawAspect="Content" ObjectID="_1683095747" r:id="rId207"/>
        </w:object>
      </w:r>
      <w:r w:rsidRPr="00224FF2">
        <w:rPr>
          <w:lang w:val="vi-VN"/>
        </w:rPr>
        <w:t xml:space="preserve"> giờ được </w:t>
      </w:r>
      <w:r w:rsidR="00AE60A9" w:rsidRPr="00224FF2">
        <w:rPr>
          <w:position w:val="-24"/>
        </w:rPr>
        <w:object w:dxaOrig="240" w:dyaOrig="620" w14:anchorId="6FF34339">
          <v:shape id="_x0000_i1125" type="#_x0000_t75" style="width:11.9pt;height:31.4pt" o:ole="">
            <v:imagedata r:id="rId208" o:title=""/>
          </v:shape>
          <o:OLEObject Type="Embed" ProgID="Equation.DSMT4" ShapeID="_x0000_i1125" DrawAspect="Content" ObjectID="_1683095748" r:id="rId209"/>
        </w:object>
      </w:r>
      <w:r w:rsidR="00F2035E" w:rsidRPr="00224FF2">
        <w:rPr>
          <w:lang w:val="vi-VN"/>
        </w:rPr>
        <w:t xml:space="preserve"> </w:t>
      </w:r>
      <w:r w:rsidRPr="00224FF2">
        <w:rPr>
          <w:lang w:val="vi-VN"/>
        </w:rPr>
        <w:t xml:space="preserve">(công việc), người thứ hai làm tiếp công việc trong </w:t>
      </w:r>
      <w:r w:rsidR="00AE60A9" w:rsidRPr="00224FF2">
        <w:rPr>
          <w:position w:val="-6"/>
        </w:rPr>
        <w:object w:dxaOrig="180" w:dyaOrig="279" w14:anchorId="62A92C82">
          <v:shape id="_x0000_i1126" type="#_x0000_t75" style="width:9.2pt;height:14.1pt" o:ole="">
            <v:imagedata r:id="rId210" o:title=""/>
          </v:shape>
          <o:OLEObject Type="Embed" ProgID="Equation.DSMT4" ShapeID="_x0000_i1126" DrawAspect="Content" ObjectID="_1683095749" r:id="rId211"/>
        </w:object>
      </w:r>
      <w:r w:rsidR="00112D49" w:rsidRPr="00224FF2">
        <w:rPr>
          <w:position w:val="-6"/>
        </w:rPr>
        <w:t xml:space="preserve"> </w:t>
      </w:r>
      <w:r w:rsidRPr="00224FF2">
        <w:rPr>
          <w:lang w:val="vi-VN"/>
        </w:rPr>
        <w:t xml:space="preserve">giờ thì được </w:t>
      </w:r>
      <w:r w:rsidR="00AE60A9" w:rsidRPr="00224FF2">
        <w:rPr>
          <w:position w:val="-28"/>
        </w:rPr>
        <w:object w:dxaOrig="260" w:dyaOrig="660" w14:anchorId="5FE6C67A">
          <v:shape id="_x0000_i1127" type="#_x0000_t75" style="width:13pt;height:33pt" o:ole="">
            <v:imagedata r:id="rId212" o:title=""/>
          </v:shape>
          <o:OLEObject Type="Embed" ProgID="Equation.DSMT4" ShapeID="_x0000_i1127" DrawAspect="Content" ObjectID="_1683095750" r:id="rId213"/>
        </w:object>
      </w:r>
      <w:r w:rsidR="00F2035E" w:rsidRPr="00224FF2">
        <w:rPr>
          <w:lang w:val="vi-VN"/>
        </w:rPr>
        <w:t xml:space="preserve"> </w:t>
      </w:r>
      <w:r w:rsidRPr="00224FF2">
        <w:rPr>
          <w:lang w:val="vi-VN"/>
        </w:rPr>
        <w:t xml:space="preserve">(công việc) nên có phương trình: </w:t>
      </w:r>
      <w:r w:rsidR="00AE60A9" w:rsidRPr="00224FF2">
        <w:rPr>
          <w:position w:val="-28"/>
        </w:rPr>
        <w:object w:dxaOrig="1300" w:dyaOrig="660" w14:anchorId="57A2BEC7">
          <v:shape id="_x0000_i1128" type="#_x0000_t75" style="width:64.4pt;height:33pt" o:ole="">
            <v:imagedata r:id="rId214" o:title=""/>
          </v:shape>
          <o:OLEObject Type="Embed" ProgID="Equation.DSMT4" ShapeID="_x0000_i1128" DrawAspect="Content" ObjectID="_1683095751" r:id="rId215"/>
        </w:object>
      </w:r>
      <w:r w:rsidR="00AE60A9" w:rsidRPr="00224FF2">
        <w:rPr>
          <w:position w:val="-10"/>
        </w:rPr>
        <w:object w:dxaOrig="360" w:dyaOrig="320" w14:anchorId="4BA413A2">
          <v:shape id="_x0000_i1129" type="#_x0000_t75" style="width:17.85pt;height:16.25pt" o:ole="">
            <v:imagedata r:id="rId216" o:title=""/>
          </v:shape>
          <o:OLEObject Type="Embed" ProgID="Equation.DSMT4" ShapeID="_x0000_i1129" DrawAspect="Content" ObjectID="_1683095752" r:id="rId217"/>
        </w:object>
      </w:r>
    </w:p>
    <w:p w14:paraId="6B8AD7EF" w14:textId="043D1FFD" w:rsidR="00F72AEC" w:rsidRPr="00224FF2" w:rsidRDefault="00F72AEC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 xml:space="preserve">Từ </w:t>
      </w:r>
      <w:r w:rsidR="00AE60A9" w:rsidRPr="00224FF2">
        <w:rPr>
          <w:position w:val="-10"/>
        </w:rPr>
        <w:object w:dxaOrig="320" w:dyaOrig="320" w14:anchorId="232372F5">
          <v:shape id="_x0000_i1130" type="#_x0000_t75" style="width:16.25pt;height:16.25pt" o:ole="">
            <v:imagedata r:id="rId218" o:title=""/>
          </v:shape>
          <o:OLEObject Type="Embed" ProgID="Equation.DSMT4" ShapeID="_x0000_i1130" DrawAspect="Content" ObjectID="_1683095753" r:id="rId219"/>
        </w:object>
      </w:r>
      <w:r w:rsidRPr="00224FF2">
        <w:rPr>
          <w:lang w:val="vi-VN"/>
        </w:rPr>
        <w:t xml:space="preserve">và  </w:t>
      </w:r>
      <w:r w:rsidR="00AE60A9" w:rsidRPr="00224FF2">
        <w:rPr>
          <w:position w:val="-10"/>
        </w:rPr>
        <w:object w:dxaOrig="360" w:dyaOrig="320" w14:anchorId="79A1702C">
          <v:shape id="_x0000_i1131" type="#_x0000_t75" style="width:17.85pt;height:16.25pt" o:ole="">
            <v:imagedata r:id="rId220" o:title=""/>
          </v:shape>
          <o:OLEObject Type="Embed" ProgID="Equation.DSMT4" ShapeID="_x0000_i1131" DrawAspect="Content" ObjectID="_1683095754" r:id="rId221"/>
        </w:object>
      </w:r>
      <w:r w:rsidRPr="00224FF2">
        <w:rPr>
          <w:lang w:val="vi-VN"/>
        </w:rPr>
        <w:t xml:space="preserve"> ta có hệ phương trình:</w:t>
      </w:r>
    </w:p>
    <w:p w14:paraId="488ACC55" w14:textId="309760B2" w:rsidR="00570AC3" w:rsidRPr="00224FF2" w:rsidRDefault="00AE60A9" w:rsidP="00570AC3">
      <w:pPr>
        <w:tabs>
          <w:tab w:val="left" w:pos="2268"/>
        </w:tabs>
        <w:ind w:left="990"/>
        <w:rPr>
          <w:position w:val="-64"/>
        </w:rPr>
      </w:pPr>
      <w:r w:rsidRPr="00224FF2">
        <w:rPr>
          <w:position w:val="-64"/>
        </w:rPr>
        <w:object w:dxaOrig="2980" w:dyaOrig="1400" w14:anchorId="2A6DCBE2">
          <v:shape id="_x0000_i1132" type="#_x0000_t75" style="width:149.4pt;height:69.85pt" o:ole="">
            <v:imagedata r:id="rId222" o:title=""/>
          </v:shape>
          <o:OLEObject Type="Embed" ProgID="Equation.DSMT4" ShapeID="_x0000_i1132" DrawAspect="Content" ObjectID="_1683095755" r:id="rId223"/>
        </w:object>
      </w:r>
      <w:r w:rsidR="00F2035E" w:rsidRPr="00224FF2">
        <w:rPr>
          <w:lang w:val="vi-VN"/>
        </w:rPr>
        <w:t xml:space="preserve">                         </w:t>
      </w:r>
      <w:r w:rsidRPr="00224FF2">
        <w:rPr>
          <w:position w:val="-24"/>
        </w:rPr>
        <w:object w:dxaOrig="1280" w:dyaOrig="620" w14:anchorId="0D0CD71C">
          <v:shape id="_x0000_i1133" type="#_x0000_t75" style="width:64.4pt;height:31.4pt" o:ole="">
            <v:imagedata r:id="rId224" o:title=""/>
          </v:shape>
          <o:OLEObject Type="Embed" ProgID="Equation.DSMT4" ShapeID="_x0000_i1133" DrawAspect="Content" ObjectID="_1683095756" r:id="rId225"/>
        </w:object>
      </w:r>
    </w:p>
    <w:p w14:paraId="0FCDB0EC" w14:textId="5E510C82" w:rsidR="00F72AEC" w:rsidRPr="00224FF2" w:rsidRDefault="00F72AEC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 xml:space="preserve">Đặt </w:t>
      </w:r>
      <w:r w:rsidR="00AE60A9" w:rsidRPr="00224FF2">
        <w:rPr>
          <w:position w:val="-28"/>
        </w:rPr>
        <w:object w:dxaOrig="1219" w:dyaOrig="660" w14:anchorId="2A5D9B56">
          <v:shape id="_x0000_i1134" type="#_x0000_t75" style="width:60.65pt;height:33pt" o:ole="">
            <v:imagedata r:id="rId226" o:title=""/>
          </v:shape>
          <o:OLEObject Type="Embed" ProgID="Equation.DSMT4" ShapeID="_x0000_i1134" DrawAspect="Content" ObjectID="_1683095757" r:id="rId227"/>
        </w:object>
      </w:r>
      <w:r w:rsidRPr="00224FF2">
        <w:rPr>
          <w:lang w:val="vi-VN"/>
        </w:rPr>
        <w:t xml:space="preserve"> với </w:t>
      </w:r>
      <w:r w:rsidR="00AE60A9" w:rsidRPr="00224FF2">
        <w:rPr>
          <w:position w:val="-10"/>
        </w:rPr>
        <w:object w:dxaOrig="740" w:dyaOrig="320" w14:anchorId="282F842F">
          <v:shape id="_x0000_i1135" type="#_x0000_t75" style="width:36.8pt;height:16.25pt" o:ole="">
            <v:imagedata r:id="rId228" o:title=""/>
          </v:shape>
          <o:OLEObject Type="Embed" ProgID="Equation.DSMT4" ShapeID="_x0000_i1135" DrawAspect="Content" ObjectID="_1683095758" r:id="rId229"/>
        </w:object>
      </w:r>
      <w:r w:rsidRPr="00224FF2">
        <w:rPr>
          <w:lang w:val="vi-VN"/>
        </w:rPr>
        <w:t xml:space="preserve"> ta được hệ phương trình:</w:t>
      </w:r>
    </w:p>
    <w:p w14:paraId="6109119E" w14:textId="362C2CD0" w:rsidR="00F72AEC" w:rsidRPr="00224FF2" w:rsidRDefault="00AE60A9" w:rsidP="00FE6D76">
      <w:pPr>
        <w:tabs>
          <w:tab w:val="left" w:pos="2268"/>
        </w:tabs>
        <w:ind w:left="990"/>
      </w:pPr>
      <w:r w:rsidRPr="00224FF2">
        <w:rPr>
          <w:position w:val="-60"/>
        </w:rPr>
        <w:object w:dxaOrig="4459" w:dyaOrig="1320" w14:anchorId="3DD328E5">
          <v:shape id="_x0000_i1136" type="#_x0000_t75" style="width:223.6pt;height:66.05pt" o:ole="">
            <v:imagedata r:id="rId230" o:title=""/>
          </v:shape>
          <o:OLEObject Type="Embed" ProgID="Equation.DSMT4" ShapeID="_x0000_i1136" DrawAspect="Content" ObjectID="_1683095759" r:id="rId231"/>
        </w:object>
      </w:r>
    </w:p>
    <w:p w14:paraId="33F5C9F8" w14:textId="3F7ED9B8" w:rsidR="0020278B" w:rsidRPr="00224FF2" w:rsidRDefault="00AE60A9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position w:val="-60"/>
        </w:rPr>
        <w:object w:dxaOrig="820" w:dyaOrig="1320" w14:anchorId="0E0A01DD">
          <v:shape id="_x0000_i1137" type="#_x0000_t75" style="width:40.6pt;height:66.05pt" o:ole="">
            <v:imagedata r:id="rId232" o:title=""/>
          </v:shape>
          <o:OLEObject Type="Embed" ProgID="Equation.DSMT4" ShapeID="_x0000_i1137" DrawAspect="Content" ObjectID="_1683095760" r:id="rId233"/>
        </w:object>
      </w:r>
      <w:r w:rsidR="0020278B" w:rsidRPr="00224FF2">
        <w:rPr>
          <w:lang w:val="vi-VN"/>
        </w:rPr>
        <w:t xml:space="preserve"> ( thỏa mãn điều kiện)</w:t>
      </w:r>
    </w:p>
    <w:p w14:paraId="7751F453" w14:textId="2BB3A77A" w:rsidR="0020278B" w:rsidRPr="00224FF2" w:rsidRDefault="0020278B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lastRenderedPageBreak/>
        <w:t xml:space="preserve">Do đó </w:t>
      </w:r>
      <w:r w:rsidR="00AE60A9" w:rsidRPr="00224FF2">
        <w:rPr>
          <w:position w:val="-62"/>
        </w:rPr>
        <w:object w:dxaOrig="1939" w:dyaOrig="1359" w14:anchorId="4A24B833">
          <v:shape id="_x0000_i1138" type="#_x0000_t75" style="width:96.9pt;height:68.2pt" o:ole="">
            <v:imagedata r:id="rId234" o:title=""/>
          </v:shape>
          <o:OLEObject Type="Embed" ProgID="Equation.DSMT4" ShapeID="_x0000_i1138" DrawAspect="Content" ObjectID="_1683095761" r:id="rId235"/>
        </w:object>
      </w:r>
      <w:r w:rsidRPr="00224FF2">
        <w:rPr>
          <w:lang w:val="vi-VN"/>
        </w:rPr>
        <w:t xml:space="preserve"> ( thỏa mãn điều kiện).</w:t>
      </w:r>
    </w:p>
    <w:p w14:paraId="1E170E10" w14:textId="77777777" w:rsidR="0020278B" w:rsidRPr="00224FF2" w:rsidRDefault="0020278B" w:rsidP="00FE6D76">
      <w:pPr>
        <w:tabs>
          <w:tab w:val="left" w:pos="2268"/>
        </w:tabs>
        <w:ind w:left="990"/>
        <w:rPr>
          <w:lang w:val="vi-VN"/>
        </w:rPr>
      </w:pPr>
      <w:r w:rsidRPr="00224FF2">
        <w:rPr>
          <w:lang w:val="vi-VN"/>
        </w:rPr>
        <w:t>Vậy thời gian làm một mình xong công việc của hai người lần lượt là 12 giờ; 18 giờ.</w:t>
      </w:r>
    </w:p>
    <w:p w14:paraId="758343AA" w14:textId="77777777" w:rsidR="00875632" w:rsidRPr="00224FF2" w:rsidRDefault="003D571F" w:rsidP="003D571F">
      <w:pPr>
        <w:tabs>
          <w:tab w:val="left" w:pos="992"/>
        </w:tabs>
        <w:spacing w:line="276" w:lineRule="auto"/>
        <w:rPr>
          <w:lang w:val="fr-FR"/>
        </w:rPr>
      </w:pPr>
      <w:r w:rsidRPr="00224FF2">
        <w:rPr>
          <w:b/>
          <w:color w:val="0000FF"/>
        </w:rPr>
        <w:t>Bài 3</w:t>
      </w:r>
      <w:r w:rsidR="00570AC3" w:rsidRPr="00224FF2">
        <w:t xml:space="preserve">.   </w:t>
      </w:r>
      <w:r w:rsidR="00570AC3" w:rsidRPr="00224FF2">
        <w:rPr>
          <w:lang w:val="vi-VN"/>
        </w:rPr>
        <w:t>(</w:t>
      </w:r>
      <w:r w:rsidR="00974892" w:rsidRPr="00224FF2">
        <w:rPr>
          <w:lang w:val="vi-VN"/>
        </w:rPr>
        <w:t>2,5 điểm)</w:t>
      </w:r>
      <w:r w:rsidR="00875632" w:rsidRPr="00224FF2">
        <w:t>.</w:t>
      </w:r>
    </w:p>
    <w:p w14:paraId="47C7D861" w14:textId="39CBA2C0" w:rsidR="00974892" w:rsidRPr="00224FF2" w:rsidRDefault="00974892" w:rsidP="00570AC3">
      <w:pPr>
        <w:tabs>
          <w:tab w:val="left" w:pos="992"/>
          <w:tab w:val="left" w:pos="2268"/>
        </w:tabs>
        <w:spacing w:line="276" w:lineRule="auto"/>
        <w:ind w:firstLine="993"/>
        <w:outlineLvl w:val="1"/>
      </w:pPr>
      <w:r w:rsidRPr="00224FF2">
        <w:rPr>
          <w:lang w:val="vi-VN"/>
        </w:rPr>
        <w:t>1</w:t>
      </w:r>
      <w:r w:rsidRPr="00224FF2">
        <w:t xml:space="preserve">) </w:t>
      </w:r>
      <w:r w:rsidRPr="00224FF2">
        <w:rPr>
          <w:lang w:val="vi-VN"/>
        </w:rPr>
        <w:t>Giải phương trình sau:</w:t>
      </w:r>
      <w:r w:rsidR="00AE60A9" w:rsidRPr="00224FF2">
        <w:rPr>
          <w:position w:val="-6"/>
        </w:rPr>
        <w:object w:dxaOrig="1680" w:dyaOrig="320" w14:anchorId="2CD89A89">
          <v:shape id="_x0000_i1139" type="#_x0000_t75" style="width:83.9pt;height:16.25pt" o:ole="">
            <v:imagedata r:id="rId236" o:title=""/>
          </v:shape>
          <o:OLEObject Type="Embed" ProgID="Equation.DSMT4" ShapeID="_x0000_i1139" DrawAspect="Content" ObjectID="_1683095762" r:id="rId237"/>
        </w:object>
      </w:r>
      <w:r w:rsidRPr="00224FF2">
        <w:t>.</w:t>
      </w:r>
    </w:p>
    <w:p w14:paraId="58C4D262" w14:textId="77777777" w:rsidR="00875632" w:rsidRPr="00224FF2" w:rsidRDefault="00875632" w:rsidP="00FE6D76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11C7EEF1" w14:textId="013D95EB" w:rsidR="00974892" w:rsidRPr="00224FF2" w:rsidRDefault="00974892" w:rsidP="00974892">
      <w:r w:rsidRPr="00224FF2">
        <w:tab/>
      </w:r>
      <w:r w:rsidRPr="00224FF2">
        <w:rPr>
          <w:lang w:val="vi-VN"/>
        </w:rPr>
        <w:t xml:space="preserve"> </w:t>
      </w:r>
      <w:r w:rsidR="003D571F" w:rsidRPr="00224FF2">
        <w:t xml:space="preserve">  </w:t>
      </w:r>
      <w:r w:rsidRPr="00224FF2">
        <w:rPr>
          <w:lang w:val="vi-VN"/>
        </w:rPr>
        <w:t xml:space="preserve">Có </w:t>
      </w:r>
      <w:r w:rsidR="00AE60A9" w:rsidRPr="00224FF2">
        <w:rPr>
          <w:position w:val="-10"/>
        </w:rPr>
        <w:object w:dxaOrig="3560" w:dyaOrig="380" w14:anchorId="57BC6415">
          <v:shape id="_x0000_i1140" type="#_x0000_t75" style="width:177.55pt;height:18.95pt" o:ole="">
            <v:imagedata r:id="rId238" o:title=""/>
          </v:shape>
          <o:OLEObject Type="Embed" ProgID="Equation.DSMT4" ShapeID="_x0000_i1140" DrawAspect="Content" ObjectID="_1683095763" r:id="rId239"/>
        </w:object>
      </w:r>
    </w:p>
    <w:p w14:paraId="3E265843" w14:textId="7111A170" w:rsidR="00974892" w:rsidRPr="00224FF2" w:rsidRDefault="000012D5" w:rsidP="00974892">
      <w:r w:rsidRPr="00224FF2">
        <w:tab/>
      </w:r>
      <w:r w:rsidRPr="00224FF2">
        <w:rPr>
          <w:lang w:val="vi-VN"/>
        </w:rPr>
        <w:t xml:space="preserve"> </w:t>
      </w:r>
      <w:r w:rsidR="003D571F" w:rsidRPr="00224FF2">
        <w:t xml:space="preserve">  </w:t>
      </w:r>
      <w:r w:rsidRPr="00224FF2">
        <w:rPr>
          <w:lang w:val="vi-VN"/>
        </w:rPr>
        <w:t>Phương trình có hai nghiệm phân biệt là:</w:t>
      </w:r>
      <w:r w:rsidR="00112D49" w:rsidRPr="00224FF2">
        <w:rPr>
          <w:position w:val="-24"/>
        </w:rPr>
        <w:t xml:space="preserve"> </w:t>
      </w:r>
      <w:r w:rsidR="00AE60A9" w:rsidRPr="00224FF2">
        <w:rPr>
          <w:position w:val="-24"/>
        </w:rPr>
        <w:object w:dxaOrig="1440" w:dyaOrig="620" w14:anchorId="47461609">
          <v:shape id="_x0000_i1141" type="#_x0000_t75" style="width:1in;height:31.4pt" o:ole="">
            <v:imagedata r:id="rId240" o:title=""/>
          </v:shape>
          <o:OLEObject Type="Embed" ProgID="Equation.DSMT4" ShapeID="_x0000_i1141" DrawAspect="Content" ObjectID="_1683095764" r:id="rId241"/>
        </w:object>
      </w:r>
      <w:r w:rsidR="00112D49" w:rsidRPr="00224FF2">
        <w:t>.</w:t>
      </w:r>
    </w:p>
    <w:p w14:paraId="6014CB78" w14:textId="047DA536" w:rsidR="00112D49" w:rsidRPr="00224FF2" w:rsidRDefault="00112D49" w:rsidP="00112D49">
      <w:pPr>
        <w:tabs>
          <w:tab w:val="left" w:pos="2268"/>
        </w:tabs>
        <w:spacing w:line="276" w:lineRule="auto"/>
        <w:ind w:left="993"/>
      </w:pPr>
      <w:r w:rsidRPr="00224FF2">
        <w:t xml:space="preserve">2)  Tromg mặt phẳng tọa độ </w:t>
      </w:r>
      <w:r w:rsidR="00AE60A9" w:rsidRPr="00224FF2">
        <w:rPr>
          <w:position w:val="-10"/>
        </w:rPr>
        <w:object w:dxaOrig="460" w:dyaOrig="320" w14:anchorId="531ACD78">
          <v:shape id="_x0000_i1142" type="#_x0000_t75" style="width:22.75pt;height:16.25pt" o:ole="">
            <v:imagedata r:id="rId242" o:title=""/>
          </v:shape>
          <o:OLEObject Type="Embed" ProgID="Equation.DSMT4" ShapeID="_x0000_i1142" DrawAspect="Content" ObjectID="_1683095765" r:id="rId243"/>
        </w:object>
      </w:r>
      <w:r w:rsidRPr="00224FF2">
        <w:t xml:space="preserve">, cho </w:t>
      </w:r>
      <w:r w:rsidR="00AE60A9" w:rsidRPr="00224FF2">
        <w:rPr>
          <w:position w:val="-14"/>
        </w:rPr>
        <w:object w:dxaOrig="420" w:dyaOrig="400" w14:anchorId="38D0F17D">
          <v:shape id="_x0000_i1143" type="#_x0000_t75" style="width:21.1pt;height:20.05pt" o:ole="">
            <v:imagedata r:id="rId244" o:title=""/>
          </v:shape>
          <o:OLEObject Type="Embed" ProgID="Equation.DSMT4" ShapeID="_x0000_i1143" DrawAspect="Content" ObjectID="_1683095766" r:id="rId245"/>
        </w:object>
      </w:r>
      <w:r w:rsidRPr="00224FF2">
        <w:t xml:space="preserve">: </w:t>
      </w:r>
      <w:r w:rsidR="00AE60A9" w:rsidRPr="00224FF2">
        <w:rPr>
          <w:position w:val="-10"/>
        </w:rPr>
        <w:object w:dxaOrig="660" w:dyaOrig="360" w14:anchorId="0D2CAB71">
          <v:shape id="_x0000_i1144" type="#_x0000_t75" style="width:33pt;height:17.85pt" o:ole="">
            <v:imagedata r:id="rId246" o:title=""/>
          </v:shape>
          <o:OLEObject Type="Embed" ProgID="Equation.DSMT4" ShapeID="_x0000_i1144" DrawAspect="Content" ObjectID="_1683095767" r:id="rId247"/>
        </w:object>
      </w:r>
      <w:r w:rsidRPr="00224FF2">
        <w:t xml:space="preserve"> và đường thẳng </w:t>
      </w:r>
      <w:r w:rsidR="00AE60A9" w:rsidRPr="00224FF2">
        <w:rPr>
          <w:position w:val="-14"/>
        </w:rPr>
        <w:object w:dxaOrig="1880" w:dyaOrig="400" w14:anchorId="4C254966">
          <v:shape id="_x0000_i1145" type="#_x0000_t75" style="width:93.65pt;height:20.05pt" o:ole="">
            <v:imagedata r:id="rId248" o:title=""/>
          </v:shape>
          <o:OLEObject Type="Embed" ProgID="Equation.DSMT4" ShapeID="_x0000_i1145" DrawAspect="Content" ObjectID="_1683095768" r:id="rId249"/>
        </w:object>
      </w:r>
      <w:r w:rsidRPr="00224FF2">
        <w:t>.</w:t>
      </w:r>
    </w:p>
    <w:p w14:paraId="18CE9F3A" w14:textId="664709B5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a) Vẽ Parabol </w:t>
      </w:r>
      <w:r w:rsidR="00AE60A9" w:rsidRPr="00224FF2">
        <w:rPr>
          <w:position w:val="-14"/>
        </w:rPr>
        <w:object w:dxaOrig="420" w:dyaOrig="400" w14:anchorId="2B21F3AF">
          <v:shape id="_x0000_i1146" type="#_x0000_t75" style="width:21.1pt;height:20.05pt" o:ole="">
            <v:imagedata r:id="rId250" o:title=""/>
          </v:shape>
          <o:OLEObject Type="Embed" ProgID="Equation.DSMT4" ShapeID="_x0000_i1146" DrawAspect="Content" ObjectID="_1683095769" r:id="rId251"/>
        </w:object>
      </w:r>
      <w:r w:rsidRPr="00224FF2">
        <w:t>.</w:t>
      </w:r>
    </w:p>
    <w:p w14:paraId="49BF255F" w14:textId="5CE56FD1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b) Khi </w:t>
      </w:r>
      <w:r w:rsidR="00AE60A9" w:rsidRPr="00224FF2">
        <w:rPr>
          <w:position w:val="-6"/>
        </w:rPr>
        <w:object w:dxaOrig="620" w:dyaOrig="279" w14:anchorId="062CE858">
          <v:shape id="_x0000_i1147" type="#_x0000_t75" style="width:31.4pt;height:14.1pt" o:ole="">
            <v:imagedata r:id="rId252" o:title=""/>
          </v:shape>
          <o:OLEObject Type="Embed" ProgID="Equation.DSMT4" ShapeID="_x0000_i1147" DrawAspect="Content" ObjectID="_1683095770" r:id="rId253"/>
        </w:object>
      </w:r>
      <w:r w:rsidRPr="00224FF2">
        <w:t xml:space="preserve">, hãy tìm tọa độ giao điểm của </w:t>
      </w:r>
      <w:r w:rsidR="00AE60A9" w:rsidRPr="00224FF2">
        <w:rPr>
          <w:position w:val="-14"/>
        </w:rPr>
        <w:object w:dxaOrig="400" w:dyaOrig="400" w14:anchorId="46272381">
          <v:shape id="_x0000_i1148" type="#_x0000_t75" style="width:20.05pt;height:20.05pt" o:ole="">
            <v:imagedata r:id="rId254" o:title=""/>
          </v:shape>
          <o:OLEObject Type="Embed" ProgID="Equation.DSMT4" ShapeID="_x0000_i1148" DrawAspect="Content" ObjectID="_1683095771" r:id="rId255"/>
        </w:object>
      </w:r>
      <w:r w:rsidRPr="00224FF2">
        <w:t xml:space="preserve"> và </w:t>
      </w:r>
      <w:r w:rsidR="00AE60A9" w:rsidRPr="00224FF2">
        <w:rPr>
          <w:position w:val="-14"/>
        </w:rPr>
        <w:object w:dxaOrig="420" w:dyaOrig="400" w14:anchorId="76B2470C">
          <v:shape id="_x0000_i1149" type="#_x0000_t75" style="width:21.1pt;height:20.05pt" o:ole="">
            <v:imagedata r:id="rId256" o:title=""/>
          </v:shape>
          <o:OLEObject Type="Embed" ProgID="Equation.DSMT4" ShapeID="_x0000_i1149" DrawAspect="Content" ObjectID="_1683095772" r:id="rId257"/>
        </w:object>
      </w:r>
      <w:r w:rsidRPr="00224FF2">
        <w:t>.</w:t>
      </w:r>
    </w:p>
    <w:p w14:paraId="45099B48" w14:textId="13C4EF75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c) Tìm </w:t>
      </w:r>
      <w:r w:rsidR="00AE60A9" w:rsidRPr="00224FF2">
        <w:rPr>
          <w:position w:val="-6"/>
        </w:rPr>
        <w:object w:dxaOrig="260" w:dyaOrig="220" w14:anchorId="02FE1EB5">
          <v:shape id="_x0000_i1150" type="#_x0000_t75" style="width:13pt;height:11.35pt" o:ole="">
            <v:imagedata r:id="rId258" o:title=""/>
          </v:shape>
          <o:OLEObject Type="Embed" ProgID="Equation.DSMT4" ShapeID="_x0000_i1150" DrawAspect="Content" ObjectID="_1683095773" r:id="rId259"/>
        </w:object>
      </w:r>
      <w:r w:rsidRPr="00224FF2">
        <w:t xml:space="preserve"> để </w:t>
      </w:r>
      <w:r w:rsidR="00AE60A9" w:rsidRPr="00224FF2">
        <w:rPr>
          <w:position w:val="-14"/>
        </w:rPr>
        <w:object w:dxaOrig="400" w:dyaOrig="400" w14:anchorId="3177B220">
          <v:shape id="_x0000_i1151" type="#_x0000_t75" style="width:20.05pt;height:20.05pt" o:ole="">
            <v:imagedata r:id="rId260" o:title=""/>
          </v:shape>
          <o:OLEObject Type="Embed" ProgID="Equation.DSMT4" ShapeID="_x0000_i1151" DrawAspect="Content" ObjectID="_1683095774" r:id="rId261"/>
        </w:object>
      </w:r>
      <w:r w:rsidRPr="00224FF2">
        <w:t xml:space="preserve"> cắt </w:t>
      </w:r>
      <w:r w:rsidR="00AE60A9" w:rsidRPr="00224FF2">
        <w:rPr>
          <w:position w:val="-14"/>
        </w:rPr>
        <w:object w:dxaOrig="420" w:dyaOrig="400" w14:anchorId="61327164">
          <v:shape id="_x0000_i1152" type="#_x0000_t75" style="width:21.1pt;height:20.05pt" o:ole="">
            <v:imagedata r:id="rId262" o:title=""/>
          </v:shape>
          <o:OLEObject Type="Embed" ProgID="Equation.DSMT4" ShapeID="_x0000_i1152" DrawAspect="Content" ObjectID="_1683095775" r:id="rId263"/>
        </w:object>
      </w:r>
      <w:r w:rsidRPr="00224FF2">
        <w:t xml:space="preserve"> tại hai điểm phân biệt.</w:t>
      </w:r>
    </w:p>
    <w:p w14:paraId="1C96F6F8" w14:textId="77777777" w:rsidR="00112D49" w:rsidRPr="00224FF2" w:rsidRDefault="00112D49" w:rsidP="00112D49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668D4B74" w14:textId="3FBFA6ED" w:rsidR="00112D49" w:rsidRPr="00224FF2" w:rsidRDefault="00112D49" w:rsidP="003D571F">
      <w:pPr>
        <w:tabs>
          <w:tab w:val="left" w:pos="2268"/>
        </w:tabs>
        <w:spacing w:line="276" w:lineRule="auto"/>
        <w:ind w:firstLine="993"/>
        <w:rPr>
          <w:color w:val="FF0000"/>
          <w:lang w:val="vi-VN"/>
        </w:rPr>
      </w:pPr>
      <w:r w:rsidRPr="00224FF2">
        <w:t xml:space="preserve"> a) Vẽ Parabol </w:t>
      </w:r>
      <w:r w:rsidR="00AE60A9" w:rsidRPr="00224FF2">
        <w:rPr>
          <w:position w:val="-14"/>
        </w:rPr>
        <w:object w:dxaOrig="420" w:dyaOrig="400" w14:anchorId="4529C0C7">
          <v:shape id="_x0000_i1153" type="#_x0000_t75" style="width:21.1pt;height:20.05pt" o:ole="">
            <v:imagedata r:id="rId264" o:title=""/>
          </v:shape>
          <o:OLEObject Type="Embed" ProgID="Equation.DSMT4" ShapeID="_x0000_i1153" DrawAspect="Content" ObjectID="_1683095776" r:id="rId265"/>
        </w:object>
      </w:r>
      <w:r w:rsidRPr="00224FF2">
        <w:t>.</w:t>
      </w:r>
      <w:r w:rsidR="00DB7E3E" w:rsidRPr="00224FF2">
        <w:rPr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699"/>
        <w:gridCol w:w="1700"/>
      </w:tblGrid>
      <w:tr w:rsidR="00E03CBB" w:rsidRPr="00224FF2" w14:paraId="204C96D5" w14:textId="77777777" w:rsidTr="00E03CBB">
        <w:tc>
          <w:tcPr>
            <w:tcW w:w="1699" w:type="dxa"/>
          </w:tcPr>
          <w:p w14:paraId="69A4D560" w14:textId="083C6B7A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6"/>
              </w:rPr>
              <w:object w:dxaOrig="200" w:dyaOrig="220" w14:anchorId="0BE716C3">
                <v:shape id="_x0000_i1154" type="#_x0000_t75" style="width:9.75pt;height:11.35pt" o:ole="">
                  <v:imagedata r:id="rId266" o:title=""/>
                </v:shape>
                <o:OLEObject Type="Embed" ProgID="Equation.DSMT4" ShapeID="_x0000_i1154" DrawAspect="Content" ObjectID="_1683095777" r:id="rId267"/>
              </w:object>
            </w:r>
          </w:p>
        </w:tc>
        <w:tc>
          <w:tcPr>
            <w:tcW w:w="1699" w:type="dxa"/>
          </w:tcPr>
          <w:p w14:paraId="739AAC06" w14:textId="1C3D4A6E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320" w:dyaOrig="260" w14:anchorId="0C9277C8">
                <v:shape id="_x0000_i1155" type="#_x0000_t75" style="width:16.25pt;height:13pt" o:ole="">
                  <v:imagedata r:id="rId268" o:title=""/>
                </v:shape>
                <o:OLEObject Type="Embed" ProgID="Equation.DSMT4" ShapeID="_x0000_i1155" DrawAspect="Content" ObjectID="_1683095778" r:id="rId269"/>
              </w:object>
            </w:r>
          </w:p>
        </w:tc>
        <w:tc>
          <w:tcPr>
            <w:tcW w:w="1699" w:type="dxa"/>
          </w:tcPr>
          <w:p w14:paraId="0FC64E74" w14:textId="4833E6FB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300" w:dyaOrig="260" w14:anchorId="47AD33CA">
                <v:shape id="_x0000_i1156" type="#_x0000_t75" style="width:15.15pt;height:13pt" o:ole="">
                  <v:imagedata r:id="rId270" o:title=""/>
                </v:shape>
                <o:OLEObject Type="Embed" ProgID="Equation.DSMT4" ShapeID="_x0000_i1156" DrawAspect="Content" ObjectID="_1683095779" r:id="rId271"/>
              </w:object>
            </w:r>
          </w:p>
        </w:tc>
        <w:tc>
          <w:tcPr>
            <w:tcW w:w="1699" w:type="dxa"/>
          </w:tcPr>
          <w:p w14:paraId="45BC7DC0" w14:textId="38A1F835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6"/>
              </w:rPr>
              <w:object w:dxaOrig="200" w:dyaOrig="279" w14:anchorId="7BB2FA25">
                <v:shape id="_x0000_i1157" type="#_x0000_t75" style="width:9.75pt;height:14.1pt" o:ole="">
                  <v:imagedata r:id="rId272" o:title=""/>
                </v:shape>
                <o:OLEObject Type="Embed" ProgID="Equation.DSMT4" ShapeID="_x0000_i1157" DrawAspect="Content" ObjectID="_1683095780" r:id="rId273"/>
              </w:object>
            </w:r>
          </w:p>
        </w:tc>
        <w:tc>
          <w:tcPr>
            <w:tcW w:w="1699" w:type="dxa"/>
          </w:tcPr>
          <w:p w14:paraId="6B30FEC5" w14:textId="1451E05C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139" w:dyaOrig="260" w14:anchorId="4DEEB1AD">
                <v:shape id="_x0000_i1158" type="#_x0000_t75" style="width:7.6pt;height:13pt" o:ole="">
                  <v:imagedata r:id="rId274" o:title=""/>
                </v:shape>
                <o:OLEObject Type="Embed" ProgID="Equation.DSMT4" ShapeID="_x0000_i1158" DrawAspect="Content" ObjectID="_1683095781" r:id="rId275"/>
              </w:object>
            </w:r>
          </w:p>
        </w:tc>
        <w:tc>
          <w:tcPr>
            <w:tcW w:w="1700" w:type="dxa"/>
          </w:tcPr>
          <w:p w14:paraId="51AACB78" w14:textId="4E7082A7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200" w:dyaOrig="260" w14:anchorId="66F35B88">
                <v:shape id="_x0000_i1159" type="#_x0000_t75" style="width:9.75pt;height:13pt" o:ole="">
                  <v:imagedata r:id="rId276" o:title=""/>
                </v:shape>
                <o:OLEObject Type="Embed" ProgID="Equation.DSMT4" ShapeID="_x0000_i1159" DrawAspect="Content" ObjectID="_1683095782" r:id="rId277"/>
              </w:object>
            </w:r>
          </w:p>
        </w:tc>
      </w:tr>
      <w:tr w:rsidR="00E03CBB" w:rsidRPr="00224FF2" w14:paraId="027C390E" w14:textId="77777777" w:rsidTr="00E03CBB">
        <w:tc>
          <w:tcPr>
            <w:tcW w:w="1699" w:type="dxa"/>
          </w:tcPr>
          <w:p w14:paraId="354333DC" w14:textId="5786A3D7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10"/>
              </w:rPr>
              <w:object w:dxaOrig="660" w:dyaOrig="360" w14:anchorId="411252E4">
                <v:shape id="_x0000_i1160" type="#_x0000_t75" style="width:33pt;height:17.85pt" o:ole="">
                  <v:imagedata r:id="rId278" o:title=""/>
                </v:shape>
                <o:OLEObject Type="Embed" ProgID="Equation.DSMT4" ShapeID="_x0000_i1160" DrawAspect="Content" ObjectID="_1683095783" r:id="rId279"/>
              </w:object>
            </w:r>
          </w:p>
        </w:tc>
        <w:tc>
          <w:tcPr>
            <w:tcW w:w="1699" w:type="dxa"/>
          </w:tcPr>
          <w:p w14:paraId="6E294786" w14:textId="28B302D3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200" w:dyaOrig="260" w14:anchorId="2C443DA8">
                <v:shape id="_x0000_i1161" type="#_x0000_t75" style="width:9.75pt;height:13pt" o:ole="">
                  <v:imagedata r:id="rId280" o:title=""/>
                </v:shape>
                <o:OLEObject Type="Embed" ProgID="Equation.DSMT4" ShapeID="_x0000_i1161" DrawAspect="Content" ObjectID="_1683095784" r:id="rId281"/>
              </w:object>
            </w:r>
          </w:p>
        </w:tc>
        <w:tc>
          <w:tcPr>
            <w:tcW w:w="1699" w:type="dxa"/>
          </w:tcPr>
          <w:p w14:paraId="40A9E042" w14:textId="54DBABC3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200" w:dyaOrig="260" w14:anchorId="7A77C33C">
                <v:shape id="_x0000_i1162" type="#_x0000_t75" style="width:9.75pt;height:13pt" o:ole="">
                  <v:imagedata r:id="rId282" o:title=""/>
                </v:shape>
                <o:OLEObject Type="Embed" ProgID="Equation.DSMT4" ShapeID="_x0000_i1162" DrawAspect="Content" ObjectID="_1683095785" r:id="rId283"/>
              </w:object>
            </w:r>
          </w:p>
        </w:tc>
        <w:tc>
          <w:tcPr>
            <w:tcW w:w="1699" w:type="dxa"/>
          </w:tcPr>
          <w:p w14:paraId="500D1220" w14:textId="4D536A18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6"/>
              </w:rPr>
              <w:object w:dxaOrig="200" w:dyaOrig="279" w14:anchorId="3197A82A">
                <v:shape id="_x0000_i1163" type="#_x0000_t75" style="width:9.75pt;height:14.1pt" o:ole="">
                  <v:imagedata r:id="rId284" o:title=""/>
                </v:shape>
                <o:OLEObject Type="Embed" ProgID="Equation.DSMT4" ShapeID="_x0000_i1163" DrawAspect="Content" ObjectID="_1683095786" r:id="rId285"/>
              </w:object>
            </w:r>
          </w:p>
        </w:tc>
        <w:tc>
          <w:tcPr>
            <w:tcW w:w="1699" w:type="dxa"/>
          </w:tcPr>
          <w:p w14:paraId="207D40C6" w14:textId="6670137B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200" w:dyaOrig="260" w14:anchorId="6D2CEAF9">
                <v:shape id="_x0000_i1164" type="#_x0000_t75" style="width:9.75pt;height:13pt" o:ole="">
                  <v:imagedata r:id="rId286" o:title=""/>
                </v:shape>
                <o:OLEObject Type="Embed" ProgID="Equation.DSMT4" ShapeID="_x0000_i1164" DrawAspect="Content" ObjectID="_1683095787" r:id="rId287"/>
              </w:object>
            </w:r>
          </w:p>
        </w:tc>
        <w:tc>
          <w:tcPr>
            <w:tcW w:w="1700" w:type="dxa"/>
          </w:tcPr>
          <w:p w14:paraId="002ABC08" w14:textId="4C713ADB" w:rsidR="00E03CBB" w:rsidRPr="00224FF2" w:rsidRDefault="00AE60A9" w:rsidP="00AE60A9">
            <w:pPr>
              <w:tabs>
                <w:tab w:val="left" w:pos="2268"/>
              </w:tabs>
              <w:spacing w:line="276" w:lineRule="auto"/>
              <w:jc w:val="center"/>
              <w:rPr>
                <w:lang w:val="vi-VN"/>
              </w:rPr>
            </w:pPr>
            <w:r w:rsidRPr="00224FF2">
              <w:rPr>
                <w:position w:val="-4"/>
              </w:rPr>
              <w:object w:dxaOrig="200" w:dyaOrig="260" w14:anchorId="65F23DD2">
                <v:shape id="_x0000_i1165" type="#_x0000_t75" style="width:9.75pt;height:13pt" o:ole="">
                  <v:imagedata r:id="rId288" o:title=""/>
                </v:shape>
                <o:OLEObject Type="Embed" ProgID="Equation.DSMT4" ShapeID="_x0000_i1165" DrawAspect="Content" ObjectID="_1683095788" r:id="rId289"/>
              </w:object>
            </w:r>
          </w:p>
        </w:tc>
      </w:tr>
    </w:tbl>
    <w:p w14:paraId="639199CC" w14:textId="5AA023E5" w:rsidR="00E03CBB" w:rsidRPr="00224FF2" w:rsidRDefault="00E03CBB" w:rsidP="003D571F">
      <w:pPr>
        <w:tabs>
          <w:tab w:val="left" w:pos="2268"/>
        </w:tabs>
        <w:spacing w:line="276" w:lineRule="auto"/>
        <w:ind w:firstLine="993"/>
        <w:rPr>
          <w:lang w:val="vi-VN"/>
        </w:rPr>
      </w:pPr>
      <w:r w:rsidRPr="00224FF2">
        <w:rPr>
          <w:lang w:val="vi-VN"/>
        </w:rPr>
        <w:t xml:space="preserve"> Đồ thị hàm số </w:t>
      </w:r>
      <w:r w:rsidR="00AE60A9" w:rsidRPr="00224FF2">
        <w:rPr>
          <w:position w:val="-14"/>
        </w:rPr>
        <w:object w:dxaOrig="420" w:dyaOrig="400" w14:anchorId="41C81B7F">
          <v:shape id="_x0000_i1166" type="#_x0000_t75" style="width:21.1pt;height:20.05pt" o:ole="">
            <v:imagedata r:id="rId290" o:title=""/>
          </v:shape>
          <o:OLEObject Type="Embed" ProgID="Equation.DSMT4" ShapeID="_x0000_i1166" DrawAspect="Content" ObjectID="_1683095789" r:id="rId291"/>
        </w:object>
      </w:r>
      <w:r w:rsidRPr="00224FF2">
        <w:t xml:space="preserve">: </w:t>
      </w:r>
      <w:r w:rsidR="00AE60A9" w:rsidRPr="00224FF2">
        <w:rPr>
          <w:position w:val="-10"/>
        </w:rPr>
        <w:object w:dxaOrig="660" w:dyaOrig="360" w14:anchorId="2EDD9E3C">
          <v:shape id="_x0000_i1167" type="#_x0000_t75" style="width:33pt;height:17.85pt" o:ole="">
            <v:imagedata r:id="rId292" o:title=""/>
          </v:shape>
          <o:OLEObject Type="Embed" ProgID="Equation.DSMT4" ShapeID="_x0000_i1167" DrawAspect="Content" ObjectID="_1683095790" r:id="rId293"/>
        </w:object>
      </w:r>
      <w:r w:rsidRPr="00224FF2">
        <w:rPr>
          <w:lang w:val="vi-VN"/>
        </w:rPr>
        <w:t>là đường cong parabol nằm phía trên trục hoành</w:t>
      </w:r>
      <w:r w:rsidR="00265727" w:rsidRPr="00224FF2">
        <w:t>,</w:t>
      </w:r>
      <w:r w:rsidRPr="00224FF2">
        <w:rPr>
          <w:lang w:val="vi-VN"/>
        </w:rPr>
        <w:t xml:space="preserve"> nhận trục Oy là trục đối xứng và điểm O là điểm thấp nhất.</w:t>
      </w:r>
    </w:p>
    <w:p w14:paraId="5594864B" w14:textId="77777777" w:rsidR="00112D49" w:rsidRPr="00224FF2" w:rsidRDefault="007B63D0" w:rsidP="007B63D0">
      <w:pPr>
        <w:pStyle w:val="ListParagraph"/>
        <w:tabs>
          <w:tab w:val="left" w:pos="2268"/>
        </w:tabs>
        <w:spacing w:line="276" w:lineRule="auto"/>
        <w:ind w:left="1350" w:hanging="357"/>
        <w:jc w:val="center"/>
      </w:pPr>
      <w:r w:rsidRPr="00224FF2">
        <w:rPr>
          <w:noProof/>
        </w:rPr>
        <w:drawing>
          <wp:inline distT="0" distB="0" distL="0" distR="0" wp14:anchorId="16976CB7" wp14:editId="4A3261F3">
            <wp:extent cx="1843870" cy="1956293"/>
            <wp:effectExtent l="19050" t="0" r="3980" b="0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971" cy="195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F0CD54" w14:textId="7CD0372E" w:rsidR="00112D49" w:rsidRPr="00224FF2" w:rsidRDefault="00112D49" w:rsidP="00112D49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b) Khi </w:t>
      </w:r>
      <w:r w:rsidR="00AE60A9" w:rsidRPr="00224FF2">
        <w:rPr>
          <w:position w:val="-6"/>
        </w:rPr>
        <w:object w:dxaOrig="620" w:dyaOrig="279" w14:anchorId="788CB46B">
          <v:shape id="_x0000_i1168" type="#_x0000_t75" style="width:31.4pt;height:14.1pt" o:ole="">
            <v:imagedata r:id="rId295" o:title=""/>
          </v:shape>
          <o:OLEObject Type="Embed" ProgID="Equation.DSMT4" ShapeID="_x0000_i1168" DrawAspect="Content" ObjectID="_1683095791" r:id="rId296"/>
        </w:object>
      </w:r>
      <w:r w:rsidRPr="00224FF2">
        <w:t xml:space="preserve">, hãy tìm tọa độ giao điểm của </w:t>
      </w:r>
      <w:r w:rsidR="00AE60A9" w:rsidRPr="00224FF2">
        <w:rPr>
          <w:position w:val="-14"/>
        </w:rPr>
        <w:object w:dxaOrig="400" w:dyaOrig="400" w14:anchorId="01ADDD8E">
          <v:shape id="_x0000_i1169" type="#_x0000_t75" style="width:20.05pt;height:20.05pt" o:ole="">
            <v:imagedata r:id="rId297" o:title=""/>
          </v:shape>
          <o:OLEObject Type="Embed" ProgID="Equation.DSMT4" ShapeID="_x0000_i1169" DrawAspect="Content" ObjectID="_1683095792" r:id="rId298"/>
        </w:object>
      </w:r>
      <w:r w:rsidRPr="00224FF2">
        <w:t xml:space="preserve"> và </w:t>
      </w:r>
      <w:r w:rsidR="00AE60A9" w:rsidRPr="00224FF2">
        <w:rPr>
          <w:position w:val="-14"/>
        </w:rPr>
        <w:object w:dxaOrig="420" w:dyaOrig="400" w14:anchorId="32673242">
          <v:shape id="_x0000_i1170" type="#_x0000_t75" style="width:21.1pt;height:20.05pt" o:ole="">
            <v:imagedata r:id="rId299" o:title=""/>
          </v:shape>
          <o:OLEObject Type="Embed" ProgID="Equation.DSMT4" ShapeID="_x0000_i1170" DrawAspect="Content" ObjectID="_1683095793" r:id="rId300"/>
        </w:object>
      </w:r>
      <w:r w:rsidRPr="00224FF2">
        <w:t>.</w:t>
      </w:r>
    </w:p>
    <w:p w14:paraId="5A01E070" w14:textId="68C4A3EC" w:rsidR="00112D49" w:rsidRPr="00224FF2" w:rsidRDefault="007B63D0" w:rsidP="007B63D0">
      <w:pPr>
        <w:ind w:left="993"/>
      </w:pPr>
      <w:r w:rsidRPr="00224FF2">
        <w:t xml:space="preserve">Với </w:t>
      </w:r>
      <w:r w:rsidR="00AE60A9" w:rsidRPr="00224FF2">
        <w:rPr>
          <w:position w:val="-6"/>
        </w:rPr>
        <w:object w:dxaOrig="620" w:dyaOrig="279" w14:anchorId="34D0EABD">
          <v:shape id="_x0000_i1171" type="#_x0000_t75" style="width:31.4pt;height:14.1pt" o:ole="">
            <v:imagedata r:id="rId301" o:title=""/>
          </v:shape>
          <o:OLEObject Type="Embed" ProgID="Equation.DSMT4" ShapeID="_x0000_i1171" DrawAspect="Content" ObjectID="_1683095794" r:id="rId302"/>
        </w:object>
      </w:r>
      <w:r w:rsidRPr="00224FF2">
        <w:t xml:space="preserve"> </w:t>
      </w:r>
      <w:r w:rsidR="00AE60A9" w:rsidRPr="00224FF2">
        <w:rPr>
          <w:position w:val="-14"/>
        </w:rPr>
        <w:object w:dxaOrig="1480" w:dyaOrig="400" w14:anchorId="4A0AEB60">
          <v:shape id="_x0000_i1172" type="#_x0000_t75" style="width:74.15pt;height:20.05pt" o:ole="">
            <v:imagedata r:id="rId303" o:title=""/>
          </v:shape>
          <o:OLEObject Type="Embed" ProgID="Equation.DSMT4" ShapeID="_x0000_i1172" DrawAspect="Content" ObjectID="_1683095795" r:id="rId304"/>
        </w:object>
      </w:r>
      <w:r w:rsidRPr="00224FF2">
        <w:t xml:space="preserve">. </w:t>
      </w:r>
      <w:r w:rsidR="006E22B1" w:rsidRPr="00224FF2">
        <w:t xml:space="preserve">Xét phương trình hoành độ giao điểm </w:t>
      </w:r>
      <w:r w:rsidR="00AE60A9" w:rsidRPr="00224FF2">
        <w:rPr>
          <w:position w:val="-6"/>
        </w:rPr>
        <w:object w:dxaOrig="1100" w:dyaOrig="320" w14:anchorId="609ED8DD">
          <v:shape id="_x0000_i1173" type="#_x0000_t75" style="width:55.75pt;height:16.25pt" o:ole="">
            <v:imagedata r:id="rId305" o:title=""/>
          </v:shape>
          <o:OLEObject Type="Embed" ProgID="Equation.DSMT4" ShapeID="_x0000_i1173" DrawAspect="Content" ObjectID="_1683095796" r:id="rId306"/>
        </w:object>
      </w:r>
      <w:r w:rsidR="006E22B1" w:rsidRPr="00224FF2">
        <w:t xml:space="preserve"> </w:t>
      </w:r>
      <w:r w:rsidR="00AE60A9" w:rsidRPr="00224FF2">
        <w:rPr>
          <w:position w:val="-6"/>
        </w:rPr>
        <w:object w:dxaOrig="1740" w:dyaOrig="320" w14:anchorId="6AA5F0DB">
          <v:shape id="_x0000_i1174" type="#_x0000_t75" style="width:87.15pt;height:16.25pt" o:ole="">
            <v:imagedata r:id="rId307" o:title=""/>
          </v:shape>
          <o:OLEObject Type="Embed" ProgID="Equation.DSMT4" ShapeID="_x0000_i1174" DrawAspect="Content" ObjectID="_1683095797" r:id="rId308"/>
        </w:object>
      </w:r>
      <w:r w:rsidR="006E22B1" w:rsidRPr="00224FF2">
        <w:t xml:space="preserve"> </w:t>
      </w:r>
    </w:p>
    <w:p w14:paraId="150C0920" w14:textId="5D070C71" w:rsidR="006E22B1" w:rsidRPr="00224FF2" w:rsidRDefault="00DB43E4" w:rsidP="006E22B1">
      <w:pPr>
        <w:ind w:left="993"/>
      </w:pPr>
      <w:r w:rsidRPr="00224FF2">
        <w:rPr>
          <w:position w:val="-30"/>
        </w:rPr>
        <w:object w:dxaOrig="1880" w:dyaOrig="720" w14:anchorId="5A61A1FF">
          <v:shape id="_x0000_i1175" type="#_x0000_t75" style="width:93.65pt;height:36.25pt" o:ole="">
            <v:imagedata r:id="rId309" o:title=""/>
          </v:shape>
          <o:OLEObject Type="Embed" ProgID="Equation.DSMT4" ShapeID="_x0000_i1175" DrawAspect="Content" ObjectID="_1683095798" r:id="rId310"/>
        </w:object>
      </w:r>
      <w:r w:rsidR="006E22B1" w:rsidRPr="00224FF2">
        <w:t xml:space="preserve"> </w:t>
      </w:r>
    </w:p>
    <w:p w14:paraId="76EB3D85" w14:textId="3FC303CB" w:rsidR="00DB7E3E" w:rsidRPr="00224FF2" w:rsidRDefault="00DB7E3E" w:rsidP="006E22B1">
      <w:pPr>
        <w:ind w:left="993"/>
        <w:rPr>
          <w:lang w:val="vi-VN"/>
        </w:rPr>
      </w:pPr>
      <w:r w:rsidRPr="00224FF2">
        <w:rPr>
          <w:lang w:val="vi-VN"/>
        </w:rPr>
        <w:t xml:space="preserve">Tọa độ giao điểm của </w:t>
      </w:r>
      <w:r w:rsidR="00AE60A9" w:rsidRPr="00224FF2">
        <w:rPr>
          <w:position w:val="-14"/>
        </w:rPr>
        <w:object w:dxaOrig="400" w:dyaOrig="400" w14:anchorId="43E2E5D0">
          <v:shape id="_x0000_i1176" type="#_x0000_t75" style="width:20.05pt;height:20.05pt" o:ole="">
            <v:imagedata r:id="rId311" o:title=""/>
          </v:shape>
          <o:OLEObject Type="Embed" ProgID="Equation.DSMT4" ShapeID="_x0000_i1176" DrawAspect="Content" ObjectID="_1683095799" r:id="rId312"/>
        </w:object>
      </w:r>
      <w:r w:rsidRPr="00224FF2">
        <w:t xml:space="preserve"> và </w:t>
      </w:r>
      <w:r w:rsidR="00AE60A9" w:rsidRPr="00224FF2">
        <w:rPr>
          <w:position w:val="-14"/>
        </w:rPr>
        <w:object w:dxaOrig="420" w:dyaOrig="400" w14:anchorId="345CF077">
          <v:shape id="_x0000_i1177" type="#_x0000_t75" style="width:21.1pt;height:20.05pt" o:ole="">
            <v:imagedata r:id="rId313" o:title=""/>
          </v:shape>
          <o:OLEObject Type="Embed" ProgID="Equation.DSMT4" ShapeID="_x0000_i1177" DrawAspect="Content" ObjectID="_1683095800" r:id="rId314"/>
        </w:object>
      </w:r>
      <w:r w:rsidR="001B2ED1" w:rsidRPr="00224FF2">
        <w:rPr>
          <w:lang w:val="vi-VN"/>
        </w:rPr>
        <w:t xml:space="preserve"> là  </w:t>
      </w:r>
      <w:r w:rsidR="00AE60A9" w:rsidRPr="00224FF2">
        <w:rPr>
          <w:position w:val="-10"/>
        </w:rPr>
        <w:object w:dxaOrig="639" w:dyaOrig="320" w14:anchorId="6F272B3E">
          <v:shape id="_x0000_i1178" type="#_x0000_t75" style="width:31.4pt;height:16.25pt" o:ole="">
            <v:imagedata r:id="rId315" o:title=""/>
          </v:shape>
          <o:OLEObject Type="Embed" ProgID="Equation.DSMT4" ShapeID="_x0000_i1178" DrawAspect="Content" ObjectID="_1683095801" r:id="rId316"/>
        </w:object>
      </w:r>
      <w:r w:rsidR="001B2ED1" w:rsidRPr="00224FF2">
        <w:rPr>
          <w:lang w:val="vi-VN"/>
        </w:rPr>
        <w:t xml:space="preserve"> và </w:t>
      </w:r>
      <w:r w:rsidR="00AE60A9" w:rsidRPr="00224FF2">
        <w:rPr>
          <w:position w:val="-10"/>
        </w:rPr>
        <w:object w:dxaOrig="540" w:dyaOrig="320" w14:anchorId="7EDBC41B">
          <v:shape id="_x0000_i1179" type="#_x0000_t75" style="width:27.05pt;height:16.25pt" o:ole="">
            <v:imagedata r:id="rId317" o:title=""/>
          </v:shape>
          <o:OLEObject Type="Embed" ProgID="Equation.DSMT4" ShapeID="_x0000_i1179" DrawAspect="Content" ObjectID="_1683095802" r:id="rId318"/>
        </w:object>
      </w:r>
      <w:r w:rsidR="001B2ED1" w:rsidRPr="00224FF2">
        <w:rPr>
          <w:lang w:val="vi-VN"/>
        </w:rPr>
        <w:t>.</w:t>
      </w:r>
    </w:p>
    <w:p w14:paraId="09C6BB56" w14:textId="36741DC2" w:rsidR="006E22B1" w:rsidRPr="00224FF2" w:rsidRDefault="006E22B1" w:rsidP="006E22B1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c) Tìm </w:t>
      </w:r>
      <w:r w:rsidR="00AE60A9" w:rsidRPr="00224FF2">
        <w:rPr>
          <w:position w:val="-6"/>
        </w:rPr>
        <w:object w:dxaOrig="260" w:dyaOrig="220" w14:anchorId="15197AA8">
          <v:shape id="_x0000_i1180" type="#_x0000_t75" style="width:13pt;height:11.35pt" o:ole="">
            <v:imagedata r:id="rId319" o:title=""/>
          </v:shape>
          <o:OLEObject Type="Embed" ProgID="Equation.DSMT4" ShapeID="_x0000_i1180" DrawAspect="Content" ObjectID="_1683095803" r:id="rId320"/>
        </w:object>
      </w:r>
      <w:r w:rsidRPr="00224FF2">
        <w:t xml:space="preserve"> để </w:t>
      </w:r>
      <w:r w:rsidR="00AE60A9" w:rsidRPr="00224FF2">
        <w:rPr>
          <w:position w:val="-14"/>
        </w:rPr>
        <w:object w:dxaOrig="400" w:dyaOrig="400" w14:anchorId="219E73C3">
          <v:shape id="_x0000_i1181" type="#_x0000_t75" style="width:20.05pt;height:20.05pt" o:ole="">
            <v:imagedata r:id="rId321" o:title=""/>
          </v:shape>
          <o:OLEObject Type="Embed" ProgID="Equation.DSMT4" ShapeID="_x0000_i1181" DrawAspect="Content" ObjectID="_1683095804" r:id="rId322"/>
        </w:object>
      </w:r>
      <w:r w:rsidRPr="00224FF2">
        <w:t xml:space="preserve"> cắt </w:t>
      </w:r>
      <w:r w:rsidR="00AE60A9" w:rsidRPr="00224FF2">
        <w:rPr>
          <w:position w:val="-14"/>
        </w:rPr>
        <w:object w:dxaOrig="420" w:dyaOrig="400" w14:anchorId="2016F5A3">
          <v:shape id="_x0000_i1182" type="#_x0000_t75" style="width:21.1pt;height:20.05pt" o:ole="">
            <v:imagedata r:id="rId323" o:title=""/>
          </v:shape>
          <o:OLEObject Type="Embed" ProgID="Equation.DSMT4" ShapeID="_x0000_i1182" DrawAspect="Content" ObjectID="_1683095805" r:id="rId324"/>
        </w:object>
      </w:r>
      <w:r w:rsidRPr="00224FF2">
        <w:t xml:space="preserve"> tại hai điểm phân biệt.</w:t>
      </w:r>
    </w:p>
    <w:p w14:paraId="280D9A40" w14:textId="2A7C5154" w:rsidR="006E22B1" w:rsidRPr="00224FF2" w:rsidRDefault="006E22B1" w:rsidP="006E22B1">
      <w:pPr>
        <w:ind w:left="993"/>
      </w:pPr>
      <w:r w:rsidRPr="00224FF2">
        <w:t xml:space="preserve">Xét phương trình hoành độ giao điểm của </w:t>
      </w:r>
      <w:r w:rsidR="00AE60A9" w:rsidRPr="00224FF2">
        <w:rPr>
          <w:position w:val="-14"/>
        </w:rPr>
        <w:object w:dxaOrig="1860" w:dyaOrig="400" w14:anchorId="3243DF6C">
          <v:shape id="_x0000_i1183" type="#_x0000_t75" style="width:93.1pt;height:20.05pt" o:ole="">
            <v:imagedata r:id="rId325" o:title=""/>
          </v:shape>
          <o:OLEObject Type="Embed" ProgID="Equation.DSMT4" ShapeID="_x0000_i1183" DrawAspect="Content" ObjectID="_1683095806" r:id="rId326"/>
        </w:object>
      </w:r>
      <w:r w:rsidRPr="00224FF2">
        <w:t xml:space="preserve"> và </w:t>
      </w:r>
      <w:r w:rsidR="00AE60A9" w:rsidRPr="00224FF2">
        <w:rPr>
          <w:position w:val="-14"/>
        </w:rPr>
        <w:object w:dxaOrig="1140" w:dyaOrig="400" w14:anchorId="6D955B2B">
          <v:shape id="_x0000_i1184" type="#_x0000_t75" style="width:56.85pt;height:20.05pt" o:ole="">
            <v:imagedata r:id="rId327" o:title=""/>
          </v:shape>
          <o:OLEObject Type="Embed" ProgID="Equation.DSMT4" ShapeID="_x0000_i1184" DrawAspect="Content" ObjectID="_1683095807" r:id="rId328"/>
        </w:object>
      </w:r>
      <w:r w:rsidRPr="00224FF2">
        <w:t>.</w:t>
      </w:r>
    </w:p>
    <w:p w14:paraId="2CE35215" w14:textId="4E60AF1E" w:rsidR="006E22B1" w:rsidRPr="00224FF2" w:rsidRDefault="00AE60A9" w:rsidP="006E22B1">
      <w:pPr>
        <w:ind w:left="993"/>
      </w:pPr>
      <w:r w:rsidRPr="00224FF2">
        <w:rPr>
          <w:position w:val="-14"/>
        </w:rPr>
        <w:object w:dxaOrig="2020" w:dyaOrig="400" w14:anchorId="22BD6AD1">
          <v:shape id="_x0000_i1185" type="#_x0000_t75" style="width:101.25pt;height:20.05pt" o:ole="">
            <v:imagedata r:id="rId329" o:title=""/>
          </v:shape>
          <o:OLEObject Type="Embed" ProgID="Equation.DSMT4" ShapeID="_x0000_i1185" DrawAspect="Content" ObjectID="_1683095808" r:id="rId330"/>
        </w:object>
      </w:r>
      <w:r w:rsidR="006E22B1" w:rsidRPr="00224FF2">
        <w:t xml:space="preserve"> </w:t>
      </w:r>
      <w:r w:rsidRPr="00224FF2">
        <w:rPr>
          <w:position w:val="-14"/>
        </w:rPr>
        <w:object w:dxaOrig="360" w:dyaOrig="400" w14:anchorId="54FC74A6">
          <v:shape id="_x0000_i1186" type="#_x0000_t75" style="width:17.85pt;height:20.05pt" o:ole="">
            <v:imagedata r:id="rId331" o:title=""/>
          </v:shape>
          <o:OLEObject Type="Embed" ProgID="Equation.DSMT4" ShapeID="_x0000_i1186" DrawAspect="Content" ObjectID="_1683095809" r:id="rId332"/>
        </w:object>
      </w:r>
      <w:r w:rsidR="006E22B1" w:rsidRPr="00224FF2">
        <w:t xml:space="preserve"> . Để </w:t>
      </w:r>
      <w:r w:rsidRPr="00224FF2">
        <w:rPr>
          <w:position w:val="-14"/>
        </w:rPr>
        <w:object w:dxaOrig="400" w:dyaOrig="400" w14:anchorId="3F839211">
          <v:shape id="_x0000_i1187" type="#_x0000_t75" style="width:20.05pt;height:20.05pt" o:ole="">
            <v:imagedata r:id="rId333" o:title=""/>
          </v:shape>
          <o:OLEObject Type="Embed" ProgID="Equation.DSMT4" ShapeID="_x0000_i1187" DrawAspect="Content" ObjectID="_1683095810" r:id="rId334"/>
        </w:object>
      </w:r>
      <w:r w:rsidR="006E22B1" w:rsidRPr="00224FF2">
        <w:t xml:space="preserve"> cắt </w:t>
      </w:r>
      <w:r w:rsidRPr="00224FF2">
        <w:rPr>
          <w:position w:val="-14"/>
        </w:rPr>
        <w:object w:dxaOrig="420" w:dyaOrig="400" w14:anchorId="5BBC1735">
          <v:shape id="_x0000_i1188" type="#_x0000_t75" style="width:21.1pt;height:20.05pt" o:ole="">
            <v:imagedata r:id="rId335" o:title=""/>
          </v:shape>
          <o:OLEObject Type="Embed" ProgID="Equation.DSMT4" ShapeID="_x0000_i1188" DrawAspect="Content" ObjectID="_1683095811" r:id="rId336"/>
        </w:object>
      </w:r>
      <w:r w:rsidR="006E22B1" w:rsidRPr="00224FF2">
        <w:t xml:space="preserve"> tại hai điểm phân biệt thì phương trình </w:t>
      </w:r>
      <w:r w:rsidRPr="00224FF2">
        <w:rPr>
          <w:position w:val="-14"/>
        </w:rPr>
        <w:object w:dxaOrig="360" w:dyaOrig="400" w14:anchorId="36B1BA65">
          <v:shape id="_x0000_i1189" type="#_x0000_t75" style="width:17.85pt;height:20.05pt" o:ole="">
            <v:imagedata r:id="rId337" o:title=""/>
          </v:shape>
          <o:OLEObject Type="Embed" ProgID="Equation.DSMT4" ShapeID="_x0000_i1189" DrawAspect="Content" ObjectID="_1683095812" r:id="rId338"/>
        </w:object>
      </w:r>
      <w:r w:rsidR="006E22B1" w:rsidRPr="00224FF2">
        <w:t xml:space="preserve"> phải có hai nghiệm phân biệt</w:t>
      </w:r>
      <w:r w:rsidR="003D571F" w:rsidRPr="00224FF2">
        <w:t xml:space="preserve">. Nghĩa là </w:t>
      </w:r>
      <w:r w:rsidRPr="00224FF2">
        <w:rPr>
          <w:position w:val="-6"/>
        </w:rPr>
        <w:object w:dxaOrig="580" w:dyaOrig="279" w14:anchorId="6DFC94BD">
          <v:shape id="_x0000_i1190" type="#_x0000_t75" style="width:29.25pt;height:14.1pt" o:ole="">
            <v:imagedata r:id="rId339" o:title=""/>
          </v:shape>
          <o:OLEObject Type="Embed" ProgID="Equation.DSMT4" ShapeID="_x0000_i1190" DrawAspect="Content" ObjectID="_1683095813" r:id="rId340"/>
        </w:object>
      </w:r>
      <w:r w:rsidR="003D571F" w:rsidRPr="00224FF2">
        <w:t xml:space="preserve"> hay </w:t>
      </w:r>
      <w:r w:rsidRPr="00224FF2">
        <w:rPr>
          <w:position w:val="-14"/>
        </w:rPr>
        <w:object w:dxaOrig="3240" w:dyaOrig="440" w14:anchorId="14721AC0">
          <v:shape id="_x0000_i1191" type="#_x0000_t75" style="width:161.85pt;height:21.65pt" o:ole="">
            <v:imagedata r:id="rId341" o:title=""/>
          </v:shape>
          <o:OLEObject Type="Embed" ProgID="Equation.DSMT4" ShapeID="_x0000_i1191" DrawAspect="Content" ObjectID="_1683095814" r:id="rId342"/>
        </w:object>
      </w:r>
      <w:r w:rsidR="00265727" w:rsidRPr="00224FF2">
        <w:t xml:space="preserve"> </w:t>
      </w:r>
      <w:r w:rsidRPr="00224FF2">
        <w:rPr>
          <w:position w:val="-6"/>
        </w:rPr>
        <w:object w:dxaOrig="1060" w:dyaOrig="279" w14:anchorId="6B6D69C5">
          <v:shape id="_x0000_i1192" type="#_x0000_t75" style="width:53.05pt;height:14.1pt" o:ole="">
            <v:imagedata r:id="rId343" o:title=""/>
          </v:shape>
          <o:OLEObject Type="Embed" ProgID="Equation.DSMT4" ShapeID="_x0000_i1192" DrawAspect="Content" ObjectID="_1683095815" r:id="rId344"/>
        </w:object>
      </w:r>
      <w:r w:rsidR="003D571F" w:rsidRPr="00224FF2">
        <w:t>.</w:t>
      </w:r>
    </w:p>
    <w:p w14:paraId="27D0B863" w14:textId="5F8A428A" w:rsidR="003D571F" w:rsidRPr="00224FF2" w:rsidRDefault="003D571F" w:rsidP="006E22B1">
      <w:pPr>
        <w:ind w:left="993"/>
      </w:pPr>
      <w:r w:rsidRPr="00224FF2">
        <w:t xml:space="preserve">Vậy với </w:t>
      </w:r>
      <w:r w:rsidR="00AE60A9" w:rsidRPr="00224FF2">
        <w:rPr>
          <w:position w:val="-6"/>
        </w:rPr>
        <w:object w:dxaOrig="740" w:dyaOrig="279" w14:anchorId="32D3AD10">
          <v:shape id="_x0000_i1193" type="#_x0000_t75" style="width:36.8pt;height:14.1pt" o:ole="">
            <v:imagedata r:id="rId345" o:title=""/>
          </v:shape>
          <o:OLEObject Type="Embed" ProgID="Equation.DSMT4" ShapeID="_x0000_i1193" DrawAspect="Content" ObjectID="_1683095816" r:id="rId346"/>
        </w:object>
      </w:r>
      <w:r w:rsidRPr="00224FF2">
        <w:t xml:space="preserve"> thì </w:t>
      </w:r>
      <w:r w:rsidR="00AE60A9" w:rsidRPr="00224FF2">
        <w:rPr>
          <w:position w:val="-14"/>
        </w:rPr>
        <w:object w:dxaOrig="400" w:dyaOrig="400" w14:anchorId="2EAAE4E8">
          <v:shape id="_x0000_i1194" type="#_x0000_t75" style="width:20.05pt;height:20.05pt" o:ole="">
            <v:imagedata r:id="rId347" o:title=""/>
          </v:shape>
          <o:OLEObject Type="Embed" ProgID="Equation.DSMT4" ShapeID="_x0000_i1194" DrawAspect="Content" ObjectID="_1683095817" r:id="rId348"/>
        </w:object>
      </w:r>
      <w:r w:rsidRPr="00224FF2">
        <w:t xml:space="preserve"> cắt </w:t>
      </w:r>
      <w:r w:rsidR="00AE60A9" w:rsidRPr="00224FF2">
        <w:rPr>
          <w:position w:val="-14"/>
        </w:rPr>
        <w:object w:dxaOrig="420" w:dyaOrig="400" w14:anchorId="207E7719">
          <v:shape id="_x0000_i1195" type="#_x0000_t75" style="width:21.1pt;height:20.05pt" o:ole="">
            <v:imagedata r:id="rId349" o:title=""/>
          </v:shape>
          <o:OLEObject Type="Embed" ProgID="Equation.DSMT4" ShapeID="_x0000_i1195" DrawAspect="Content" ObjectID="_1683095818" r:id="rId350"/>
        </w:object>
      </w:r>
      <w:r w:rsidRPr="00224FF2">
        <w:t xml:space="preserve"> tại hai điểm phân biệt.</w:t>
      </w:r>
    </w:p>
    <w:p w14:paraId="0D3E6FC1" w14:textId="11E6A5DB" w:rsidR="003D571F" w:rsidRPr="00224FF2" w:rsidRDefault="003D571F" w:rsidP="003D571F">
      <w:pPr>
        <w:tabs>
          <w:tab w:val="left" w:pos="992"/>
        </w:tabs>
        <w:spacing w:line="276" w:lineRule="auto"/>
        <w:ind w:left="992" w:hanging="992"/>
        <w:outlineLvl w:val="1"/>
      </w:pPr>
      <w:r w:rsidRPr="00224FF2">
        <w:rPr>
          <w:rFonts w:eastAsia="Calibri"/>
          <w:b/>
          <w:color w:val="0000FF"/>
          <w:lang w:val="fr-FR"/>
        </w:rPr>
        <w:t>Bài 4.</w:t>
      </w:r>
      <w:r w:rsidRPr="00224FF2">
        <w:rPr>
          <w:rFonts w:eastAsia="Calibri"/>
          <w:b/>
          <w:color w:val="0000FF"/>
          <w:lang w:val="fr-FR"/>
        </w:rPr>
        <w:tab/>
      </w:r>
      <w:r w:rsidRPr="00224FF2">
        <w:t xml:space="preserve">Cho đường tròn </w:t>
      </w:r>
      <w:r w:rsidR="00AE60A9" w:rsidRPr="00224FF2">
        <w:rPr>
          <w:position w:val="-14"/>
        </w:rPr>
        <w:object w:dxaOrig="440" w:dyaOrig="400" w14:anchorId="0D171FF9">
          <v:shape id="_x0000_i1196" type="#_x0000_t75" style="width:21.65pt;height:20.05pt" o:ole="">
            <v:imagedata r:id="rId351" o:title=""/>
          </v:shape>
          <o:OLEObject Type="Embed" ProgID="Equation.DSMT4" ShapeID="_x0000_i1196" DrawAspect="Content" ObjectID="_1683095819" r:id="rId352"/>
        </w:object>
      </w:r>
      <w:r w:rsidRPr="00224FF2">
        <w:t xml:space="preserve"> và điểm </w:t>
      </w:r>
      <w:r w:rsidR="00AE60A9" w:rsidRPr="00224FF2">
        <w:rPr>
          <w:position w:val="-4"/>
        </w:rPr>
        <w:object w:dxaOrig="320" w:dyaOrig="260" w14:anchorId="625FC25E">
          <v:shape id="_x0000_i1197" type="#_x0000_t75" style="width:16.25pt;height:13pt" o:ole="">
            <v:imagedata r:id="rId353" o:title=""/>
          </v:shape>
          <o:OLEObject Type="Embed" ProgID="Equation.DSMT4" ShapeID="_x0000_i1197" DrawAspect="Content" ObjectID="_1683095820" r:id="rId354"/>
        </w:object>
      </w:r>
      <w:r w:rsidRPr="00224FF2">
        <w:t xml:space="preserve"> nằm ngoài đường tròn </w:t>
      </w:r>
      <w:r w:rsidR="00AE60A9" w:rsidRPr="00224FF2">
        <w:rPr>
          <w:position w:val="-14"/>
        </w:rPr>
        <w:object w:dxaOrig="440" w:dyaOrig="400" w14:anchorId="6F808168">
          <v:shape id="_x0000_i1198" type="#_x0000_t75" style="width:21.65pt;height:20.05pt" o:ole="">
            <v:imagedata r:id="rId355" o:title=""/>
          </v:shape>
          <o:OLEObject Type="Embed" ProgID="Equation.DSMT4" ShapeID="_x0000_i1198" DrawAspect="Content" ObjectID="_1683095821" r:id="rId356"/>
        </w:object>
      </w:r>
      <w:r w:rsidRPr="00224FF2">
        <w:t xml:space="preserve">, kẻ tiếp tuyến </w:t>
      </w:r>
      <w:r w:rsidR="00AE60A9" w:rsidRPr="00224FF2">
        <w:rPr>
          <w:position w:val="-4"/>
        </w:rPr>
        <w:object w:dxaOrig="420" w:dyaOrig="260" w14:anchorId="6BF9C65D">
          <v:shape id="_x0000_i1199" type="#_x0000_t75" style="width:21.1pt;height:13pt" o:ole="">
            <v:imagedata r:id="rId357" o:title=""/>
          </v:shape>
          <o:OLEObject Type="Embed" ProgID="Equation.DSMT4" ShapeID="_x0000_i1199" DrawAspect="Content" ObjectID="_1683095822" r:id="rId358"/>
        </w:object>
      </w:r>
      <w:r w:rsidRPr="00224FF2">
        <w:t xml:space="preserve"> với đường tròn </w:t>
      </w:r>
      <w:r w:rsidR="00AE60A9" w:rsidRPr="00224FF2">
        <w:rPr>
          <w:position w:val="-14"/>
        </w:rPr>
        <w:object w:dxaOrig="440" w:dyaOrig="400" w14:anchorId="2C7C8D2C">
          <v:shape id="_x0000_i1200" type="#_x0000_t75" style="width:21.65pt;height:20.05pt" o:ole="">
            <v:imagedata r:id="rId359" o:title=""/>
          </v:shape>
          <o:OLEObject Type="Embed" ProgID="Equation.DSMT4" ShapeID="_x0000_i1200" DrawAspect="Content" ObjectID="_1683095823" r:id="rId360"/>
        </w:object>
      </w:r>
      <w:r w:rsidRPr="00224FF2">
        <w:t xml:space="preserve"> (</w:t>
      </w:r>
      <w:r w:rsidR="00AE60A9" w:rsidRPr="00224FF2">
        <w:rPr>
          <w:position w:val="-4"/>
        </w:rPr>
        <w:object w:dxaOrig="240" w:dyaOrig="260" w14:anchorId="285438A0">
          <v:shape id="_x0000_i1201" type="#_x0000_t75" style="width:11.9pt;height:13pt" o:ole="">
            <v:imagedata r:id="rId361" o:title=""/>
          </v:shape>
          <o:OLEObject Type="Embed" ProgID="Equation.DSMT4" ShapeID="_x0000_i1201" DrawAspect="Content" ObjectID="_1683095824" r:id="rId362"/>
        </w:object>
      </w:r>
      <w:r w:rsidRPr="00224FF2">
        <w:t xml:space="preserve"> là tiếp điểm). Trong đường tròn </w:t>
      </w:r>
      <w:r w:rsidR="00AE60A9" w:rsidRPr="00224FF2">
        <w:rPr>
          <w:position w:val="-14"/>
        </w:rPr>
        <w:object w:dxaOrig="440" w:dyaOrig="400" w14:anchorId="4319490A">
          <v:shape id="_x0000_i1202" type="#_x0000_t75" style="width:21.65pt;height:20.05pt" o:ole="">
            <v:imagedata r:id="rId363" o:title=""/>
          </v:shape>
          <o:OLEObject Type="Embed" ProgID="Equation.DSMT4" ShapeID="_x0000_i1202" DrawAspect="Content" ObjectID="_1683095825" r:id="rId364"/>
        </w:object>
      </w:r>
      <w:r w:rsidRPr="00224FF2">
        <w:t xml:space="preserve">, vẽ đường kính </w:t>
      </w:r>
      <w:r w:rsidR="00AE60A9" w:rsidRPr="00224FF2">
        <w:rPr>
          <w:position w:val="-6"/>
        </w:rPr>
        <w:object w:dxaOrig="580" w:dyaOrig="279" w14:anchorId="73D2CFC4">
          <v:shape id="_x0000_i1203" type="#_x0000_t75" style="width:29.25pt;height:14.1pt" o:ole="">
            <v:imagedata r:id="rId365" o:title=""/>
          </v:shape>
          <o:OLEObject Type="Embed" ProgID="Equation.DSMT4" ShapeID="_x0000_i1203" DrawAspect="Content" ObjectID="_1683095826" r:id="rId366"/>
        </w:object>
      </w:r>
      <w:r w:rsidRPr="00224FF2">
        <w:t xml:space="preserve"> và vẽ dây </w:t>
      </w:r>
      <w:r w:rsidR="00AE60A9" w:rsidRPr="00224FF2">
        <w:rPr>
          <w:position w:val="-4"/>
        </w:rPr>
        <w:object w:dxaOrig="400" w:dyaOrig="260" w14:anchorId="5AD065F2">
          <v:shape id="_x0000_i1204" type="#_x0000_t75" style="width:20.05pt;height:13pt" o:ole="">
            <v:imagedata r:id="rId367" o:title=""/>
          </v:shape>
          <o:OLEObject Type="Embed" ProgID="Equation.DSMT4" ShapeID="_x0000_i1204" DrawAspect="Content" ObjectID="_1683095827" r:id="rId368"/>
        </w:object>
      </w:r>
      <w:r w:rsidRPr="00224FF2">
        <w:t xml:space="preserve"> vuông góc với </w:t>
      </w:r>
      <w:r w:rsidR="00AE60A9" w:rsidRPr="00224FF2">
        <w:rPr>
          <w:position w:val="-6"/>
        </w:rPr>
        <w:object w:dxaOrig="480" w:dyaOrig="279" w14:anchorId="260D7F27">
          <v:shape id="_x0000_i1205" type="#_x0000_t75" style="width:23.8pt;height:14.1pt" o:ole="">
            <v:imagedata r:id="rId369" o:title=""/>
          </v:shape>
          <o:OLEObject Type="Embed" ProgID="Equation.DSMT4" ShapeID="_x0000_i1205" DrawAspect="Content" ObjectID="_1683095828" r:id="rId370"/>
        </w:object>
      </w:r>
      <w:r w:rsidRPr="00224FF2">
        <w:t xml:space="preserve"> tại </w:t>
      </w:r>
      <w:r w:rsidR="00AE60A9" w:rsidRPr="00224FF2">
        <w:rPr>
          <w:position w:val="-4"/>
        </w:rPr>
        <w:object w:dxaOrig="279" w:dyaOrig="260" w14:anchorId="0D728233">
          <v:shape id="_x0000_i1206" type="#_x0000_t75" style="width:14.1pt;height:13pt" o:ole="">
            <v:imagedata r:id="rId371" o:title=""/>
          </v:shape>
          <o:OLEObject Type="Embed" ProgID="Equation.DSMT4" ShapeID="_x0000_i1206" DrawAspect="Content" ObjectID="_1683095829" r:id="rId372"/>
        </w:object>
      </w:r>
      <w:r w:rsidRPr="00224FF2">
        <w:t>.</w:t>
      </w:r>
    </w:p>
    <w:p w14:paraId="2F520506" w14:textId="5E74C480" w:rsidR="003D571F" w:rsidRPr="00224FF2" w:rsidRDefault="003D571F" w:rsidP="003D571F">
      <w:pPr>
        <w:tabs>
          <w:tab w:val="left" w:pos="2268"/>
        </w:tabs>
        <w:ind w:left="990"/>
      </w:pPr>
      <w:r w:rsidRPr="00224FF2">
        <w:t xml:space="preserve">a) Chứng minh </w:t>
      </w:r>
      <w:r w:rsidR="00AE60A9" w:rsidRPr="00224FF2">
        <w:rPr>
          <w:position w:val="-6"/>
        </w:rPr>
        <w:object w:dxaOrig="1060" w:dyaOrig="279" w14:anchorId="16A314F9">
          <v:shape id="_x0000_i1207" type="#_x0000_t75" style="width:53.05pt;height:14.1pt" o:ole="">
            <v:imagedata r:id="rId373" o:title=""/>
          </v:shape>
          <o:OLEObject Type="Embed" ProgID="Equation.DSMT4" ShapeID="_x0000_i1207" DrawAspect="Content" ObjectID="_1683095830" r:id="rId374"/>
        </w:object>
      </w:r>
      <w:r w:rsidRPr="00224FF2">
        <w:t xml:space="preserve"> và đường thẳng </w:t>
      </w:r>
      <w:r w:rsidR="00AE60A9" w:rsidRPr="00224FF2">
        <w:rPr>
          <w:position w:val="-4"/>
        </w:rPr>
        <w:object w:dxaOrig="440" w:dyaOrig="260" w14:anchorId="551045CD">
          <v:shape id="_x0000_i1208" type="#_x0000_t75" style="width:21.65pt;height:13pt" o:ole="">
            <v:imagedata r:id="rId375" o:title=""/>
          </v:shape>
          <o:OLEObject Type="Embed" ProgID="Equation.DSMT4" ShapeID="_x0000_i1208" DrawAspect="Content" ObjectID="_1683095831" r:id="rId376"/>
        </w:object>
      </w:r>
      <w:r w:rsidRPr="00224FF2">
        <w:t xml:space="preserve"> là tiếp tuyến với đường tròn tâm </w:t>
      </w:r>
      <w:r w:rsidR="00AE60A9" w:rsidRPr="00224FF2">
        <w:rPr>
          <w:position w:val="-14"/>
        </w:rPr>
        <w:object w:dxaOrig="440" w:dyaOrig="400" w14:anchorId="28065838">
          <v:shape id="_x0000_i1209" type="#_x0000_t75" style="width:21.65pt;height:20.05pt" o:ole="">
            <v:imagedata r:id="rId377" o:title=""/>
          </v:shape>
          <o:OLEObject Type="Embed" ProgID="Equation.DSMT4" ShapeID="_x0000_i1209" DrawAspect="Content" ObjectID="_1683095832" r:id="rId378"/>
        </w:object>
      </w:r>
      <w:r w:rsidRPr="00224FF2">
        <w:t>.</w:t>
      </w:r>
    </w:p>
    <w:p w14:paraId="78977CB6" w14:textId="6466BF7A" w:rsidR="003D571F" w:rsidRPr="00224FF2" w:rsidRDefault="003D571F" w:rsidP="003D571F">
      <w:pPr>
        <w:tabs>
          <w:tab w:val="left" w:pos="2268"/>
        </w:tabs>
        <w:ind w:left="990"/>
      </w:pPr>
      <w:r w:rsidRPr="00224FF2">
        <w:t xml:space="preserve">b) Kẻ dây </w:t>
      </w:r>
      <w:r w:rsidR="00AE60A9" w:rsidRPr="00224FF2">
        <w:rPr>
          <w:position w:val="-6"/>
        </w:rPr>
        <w:object w:dxaOrig="420" w:dyaOrig="279" w14:anchorId="3E53DD23">
          <v:shape id="_x0000_i1210" type="#_x0000_t75" style="width:21.1pt;height:14.1pt" o:ole="">
            <v:imagedata r:id="rId379" o:title=""/>
          </v:shape>
          <o:OLEObject Type="Embed" ProgID="Equation.DSMT4" ShapeID="_x0000_i1210" DrawAspect="Content" ObjectID="_1683095833" r:id="rId380"/>
        </w:object>
      </w:r>
      <w:r w:rsidRPr="00224FF2">
        <w:t xml:space="preserve"> của đường tròn đi qua </w:t>
      </w:r>
      <w:r w:rsidR="00AE60A9" w:rsidRPr="00224FF2">
        <w:rPr>
          <w:position w:val="-4"/>
        </w:rPr>
        <w:object w:dxaOrig="279" w:dyaOrig="260" w14:anchorId="5C744D51">
          <v:shape id="_x0000_i1211" type="#_x0000_t75" style="width:14.1pt;height:13pt" o:ole="">
            <v:imagedata r:id="rId381" o:title=""/>
          </v:shape>
          <o:OLEObject Type="Embed" ProgID="Equation.DSMT4" ShapeID="_x0000_i1211" DrawAspect="Content" ObjectID="_1683095834" r:id="rId382"/>
        </w:object>
      </w:r>
      <w:r w:rsidRPr="00224FF2">
        <w:t xml:space="preserve">. Tia </w:t>
      </w:r>
      <w:r w:rsidR="00AE60A9" w:rsidRPr="00224FF2">
        <w:rPr>
          <w:position w:val="-6"/>
        </w:rPr>
        <w:object w:dxaOrig="460" w:dyaOrig="279" w14:anchorId="22A4FB17">
          <v:shape id="_x0000_i1212" type="#_x0000_t75" style="width:22.75pt;height:14.1pt" o:ole="">
            <v:imagedata r:id="rId383" o:title=""/>
          </v:shape>
          <o:OLEObject Type="Embed" ProgID="Equation.DSMT4" ShapeID="_x0000_i1212" DrawAspect="Content" ObjectID="_1683095835" r:id="rId384"/>
        </w:object>
      </w:r>
      <w:r w:rsidRPr="00224FF2">
        <w:t xml:space="preserve"> cắt đường tròn </w:t>
      </w:r>
      <w:r w:rsidR="00AE60A9" w:rsidRPr="00224FF2">
        <w:rPr>
          <w:position w:val="-14"/>
        </w:rPr>
        <w:object w:dxaOrig="440" w:dyaOrig="400" w14:anchorId="6784C07F">
          <v:shape id="_x0000_i1213" type="#_x0000_t75" style="width:21.65pt;height:20.05pt" o:ole="">
            <v:imagedata r:id="rId385" o:title=""/>
          </v:shape>
          <o:OLEObject Type="Embed" ProgID="Equation.DSMT4" ShapeID="_x0000_i1213" DrawAspect="Content" ObjectID="_1683095836" r:id="rId386"/>
        </w:object>
      </w:r>
      <w:r w:rsidRPr="00224FF2">
        <w:t xml:space="preserve"> tại điểm thứ hai là </w:t>
      </w:r>
      <w:r w:rsidR="00AE60A9" w:rsidRPr="00224FF2">
        <w:rPr>
          <w:position w:val="-4"/>
        </w:rPr>
        <w:object w:dxaOrig="260" w:dyaOrig="260" w14:anchorId="1F60BF16">
          <v:shape id="_x0000_i1214" type="#_x0000_t75" style="width:13pt;height:13pt" o:ole="">
            <v:imagedata r:id="rId387" o:title=""/>
          </v:shape>
          <o:OLEObject Type="Embed" ProgID="Equation.DSMT4" ShapeID="_x0000_i1214" DrawAspect="Content" ObjectID="_1683095837" r:id="rId388"/>
        </w:object>
      </w:r>
      <w:r w:rsidRPr="00224FF2">
        <w:t xml:space="preserve">. Chứng minh </w:t>
      </w:r>
      <w:r w:rsidR="00AE60A9" w:rsidRPr="00224FF2">
        <w:rPr>
          <w:position w:val="-6"/>
        </w:rPr>
        <w:object w:dxaOrig="2640" w:dyaOrig="320" w14:anchorId="2D2DC673">
          <v:shape id="_x0000_i1215" type="#_x0000_t75" style="width:132.1pt;height:16.25pt" o:ole="">
            <v:imagedata r:id="rId389" o:title=""/>
          </v:shape>
          <o:OLEObject Type="Embed" ProgID="Equation.DSMT4" ShapeID="_x0000_i1215" DrawAspect="Content" ObjectID="_1683095838" r:id="rId390"/>
        </w:object>
      </w:r>
      <w:r w:rsidRPr="00224FF2">
        <w:t>.</w:t>
      </w:r>
    </w:p>
    <w:p w14:paraId="66984189" w14:textId="00B53B0E" w:rsidR="003D571F" w:rsidRPr="00224FF2" w:rsidRDefault="003D571F" w:rsidP="003D571F">
      <w:pPr>
        <w:tabs>
          <w:tab w:val="left" w:pos="2268"/>
        </w:tabs>
        <w:ind w:left="990"/>
      </w:pPr>
      <w:r w:rsidRPr="00224FF2">
        <w:t xml:space="preserve">c) Chứng minh </w:t>
      </w:r>
      <w:r w:rsidR="00AE60A9" w:rsidRPr="00224FF2">
        <w:rPr>
          <w:position w:val="-10"/>
        </w:rPr>
        <w:object w:dxaOrig="1579" w:dyaOrig="400" w14:anchorId="7DBF9158">
          <v:shape id="_x0000_i1216" type="#_x0000_t75" style="width:79.6pt;height:20.05pt" o:ole="">
            <v:imagedata r:id="rId391" o:title=""/>
          </v:shape>
          <o:OLEObject Type="Embed" ProgID="Equation.DSMT4" ShapeID="_x0000_i1216" DrawAspect="Content" ObjectID="_1683095839" r:id="rId392"/>
        </w:object>
      </w:r>
      <w:r w:rsidRPr="00224FF2">
        <w:t xml:space="preserve">và ba điểm </w:t>
      </w:r>
      <w:r w:rsidR="00AE60A9" w:rsidRPr="00224FF2">
        <w:rPr>
          <w:position w:val="-10"/>
        </w:rPr>
        <w:object w:dxaOrig="760" w:dyaOrig="320" w14:anchorId="0FFBD639">
          <v:shape id="_x0000_i1217" type="#_x0000_t75" style="width:38.45pt;height:16.25pt" o:ole="">
            <v:imagedata r:id="rId393" o:title=""/>
          </v:shape>
          <o:OLEObject Type="Embed" ProgID="Equation.DSMT4" ShapeID="_x0000_i1217" DrawAspect="Content" ObjectID="_1683095840" r:id="rId394"/>
        </w:object>
      </w:r>
      <w:r w:rsidRPr="00224FF2">
        <w:t xml:space="preserve"> thẳng hàng. </w:t>
      </w:r>
    </w:p>
    <w:p w14:paraId="7A170280" w14:textId="77777777" w:rsidR="00327BFF" w:rsidRPr="00224FF2" w:rsidRDefault="00327BFF" w:rsidP="00327BFF"/>
    <w:p w14:paraId="5FC7F19E" w14:textId="77777777" w:rsidR="00327BFF" w:rsidRPr="00224FF2" w:rsidRDefault="00327BFF" w:rsidP="00327BFF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148D23D3" w14:textId="7FE50D53" w:rsidR="00327BFF" w:rsidRPr="00224FF2" w:rsidRDefault="00327BFF" w:rsidP="00327BFF">
      <w:pPr>
        <w:tabs>
          <w:tab w:val="left" w:pos="2268"/>
        </w:tabs>
        <w:ind w:left="990"/>
      </w:pPr>
      <w:r w:rsidRPr="00224FF2">
        <w:t xml:space="preserve">a) Chứng minh </w:t>
      </w:r>
      <w:r w:rsidR="00AE60A9" w:rsidRPr="00224FF2">
        <w:rPr>
          <w:position w:val="-6"/>
        </w:rPr>
        <w:object w:dxaOrig="1060" w:dyaOrig="279" w14:anchorId="2411E657">
          <v:shape id="_x0000_i1218" type="#_x0000_t75" style="width:53.05pt;height:14.1pt" o:ole="">
            <v:imagedata r:id="rId395" o:title=""/>
          </v:shape>
          <o:OLEObject Type="Embed" ProgID="Equation.DSMT4" ShapeID="_x0000_i1218" DrawAspect="Content" ObjectID="_1683095841" r:id="rId396"/>
        </w:object>
      </w:r>
      <w:r w:rsidRPr="00224FF2">
        <w:t xml:space="preserve"> và đường thẳng </w:t>
      </w:r>
      <w:r w:rsidR="00AE60A9" w:rsidRPr="00224FF2">
        <w:rPr>
          <w:position w:val="-4"/>
        </w:rPr>
        <w:object w:dxaOrig="440" w:dyaOrig="260" w14:anchorId="53434CF8">
          <v:shape id="_x0000_i1219" type="#_x0000_t75" style="width:21.65pt;height:13pt" o:ole="">
            <v:imagedata r:id="rId397" o:title=""/>
          </v:shape>
          <o:OLEObject Type="Embed" ProgID="Equation.DSMT4" ShapeID="_x0000_i1219" DrawAspect="Content" ObjectID="_1683095842" r:id="rId398"/>
        </w:object>
      </w:r>
      <w:r w:rsidRPr="00224FF2">
        <w:t xml:space="preserve"> là tiếp tuyến với đường tròn tâm </w:t>
      </w:r>
      <w:r w:rsidR="00AE60A9" w:rsidRPr="00224FF2">
        <w:rPr>
          <w:position w:val="-14"/>
        </w:rPr>
        <w:object w:dxaOrig="440" w:dyaOrig="400" w14:anchorId="5AFF30C7">
          <v:shape id="_x0000_i1220" type="#_x0000_t75" style="width:21.65pt;height:20.05pt" o:ole="">
            <v:imagedata r:id="rId399" o:title=""/>
          </v:shape>
          <o:OLEObject Type="Embed" ProgID="Equation.DSMT4" ShapeID="_x0000_i1220" DrawAspect="Content" ObjectID="_1683095843" r:id="rId400"/>
        </w:object>
      </w:r>
      <w:r w:rsidRPr="00224FF2">
        <w:t>.</w:t>
      </w:r>
    </w:p>
    <w:p w14:paraId="05A41EF0" w14:textId="193C026F" w:rsidR="007B63D0" w:rsidRPr="00224FF2" w:rsidRDefault="009E42EA" w:rsidP="007B63D0">
      <w:pPr>
        <w:ind w:left="993"/>
      </w:pPr>
      <w:r w:rsidRPr="00224FF2">
        <w:t xml:space="preserve">Xét </w:t>
      </w:r>
      <w:r w:rsidR="00AE60A9" w:rsidRPr="00224FF2">
        <w:rPr>
          <w:position w:val="-6"/>
        </w:rPr>
        <w:object w:dxaOrig="680" w:dyaOrig="279" w14:anchorId="194EE63A">
          <v:shape id="_x0000_i1221" type="#_x0000_t75" style="width:33.55pt;height:14.1pt" o:ole="">
            <v:imagedata r:id="rId401" o:title=""/>
          </v:shape>
          <o:OLEObject Type="Embed" ProgID="Equation.DSMT4" ShapeID="_x0000_i1221" DrawAspect="Content" ObjectID="_1683095844" r:id="rId402"/>
        </w:object>
      </w:r>
      <w:r w:rsidRPr="00224FF2">
        <w:t xml:space="preserve"> có </w:t>
      </w:r>
      <w:r w:rsidR="00AE60A9" w:rsidRPr="00224FF2">
        <w:rPr>
          <w:position w:val="-6"/>
        </w:rPr>
        <w:object w:dxaOrig="940" w:dyaOrig="279" w14:anchorId="06270B68">
          <v:shape id="_x0000_i1222" type="#_x0000_t75" style="width:46.55pt;height:14.1pt" o:ole="">
            <v:imagedata r:id="rId403" o:title=""/>
          </v:shape>
          <o:OLEObject Type="Embed" ProgID="Equation.DSMT4" ShapeID="_x0000_i1222" DrawAspect="Content" ObjectID="_1683095845" r:id="rId404"/>
        </w:object>
      </w:r>
      <w:r w:rsidRPr="00224FF2">
        <w:t xml:space="preserve">, với </w:t>
      </w:r>
      <w:r w:rsidR="00AE60A9" w:rsidRPr="00224FF2">
        <w:rPr>
          <w:position w:val="-4"/>
        </w:rPr>
        <w:object w:dxaOrig="240" w:dyaOrig="260" w14:anchorId="458D2878">
          <v:shape id="_x0000_i1223" type="#_x0000_t75" style="width:11.9pt;height:13pt" o:ole="">
            <v:imagedata r:id="rId405" o:title=""/>
          </v:shape>
          <o:OLEObject Type="Embed" ProgID="Equation.DSMT4" ShapeID="_x0000_i1223" DrawAspect="Content" ObjectID="_1683095846" r:id="rId406"/>
        </w:object>
      </w:r>
      <w:r w:rsidRPr="00224FF2">
        <w:t xml:space="preserve"> là bán kính đường tròn đã cho. </w:t>
      </w:r>
    </w:p>
    <w:p w14:paraId="04438308" w14:textId="1C29EACF" w:rsidR="009E42EA" w:rsidRPr="00224FF2" w:rsidRDefault="009E42EA" w:rsidP="007B63D0">
      <w:pPr>
        <w:ind w:left="993"/>
      </w:pPr>
      <w:r w:rsidRPr="00224FF2">
        <w:t xml:space="preserve">Suy ra </w:t>
      </w:r>
      <w:r w:rsidR="00DB43E4" w:rsidRPr="00224FF2">
        <w:rPr>
          <w:position w:val="-10"/>
        </w:rPr>
        <w:object w:dxaOrig="1219" w:dyaOrig="400" w14:anchorId="452D2F4F">
          <v:shape id="_x0000_i1224" type="#_x0000_t75" style="width:60.65pt;height:20.05pt" o:ole="">
            <v:imagedata r:id="rId407" o:title=""/>
          </v:shape>
          <o:OLEObject Type="Embed" ProgID="Equation.DSMT4" ShapeID="_x0000_i1224" DrawAspect="Content" ObjectID="_1683095847" r:id="rId408"/>
        </w:object>
      </w:r>
      <w:r w:rsidRPr="00224FF2">
        <w:t xml:space="preserve"> </w:t>
      </w:r>
    </w:p>
    <w:p w14:paraId="2D0672F8" w14:textId="5A3F7438" w:rsidR="009E42EA" w:rsidRPr="00224FF2" w:rsidRDefault="00AE60A9" w:rsidP="007B63D0">
      <w:pPr>
        <w:ind w:left="993"/>
      </w:pPr>
      <w:r w:rsidRPr="00224FF2">
        <w:rPr>
          <w:position w:val="-6"/>
        </w:rPr>
        <w:object w:dxaOrig="1280" w:dyaOrig="279" w14:anchorId="4B2EA51B">
          <v:shape id="_x0000_i1225" type="#_x0000_t75" style="width:64.4pt;height:14.1pt" o:ole="">
            <v:imagedata r:id="rId409" o:title=""/>
          </v:shape>
          <o:OLEObject Type="Embed" ProgID="Equation.DSMT4" ShapeID="_x0000_i1225" DrawAspect="Content" ObjectID="_1683095848" r:id="rId410"/>
        </w:object>
      </w:r>
      <w:r w:rsidR="009E42EA" w:rsidRPr="00224FF2">
        <w:t>.</w:t>
      </w:r>
      <w:r w:rsidR="00DD4F02" w:rsidRPr="00224FF2">
        <w:rPr>
          <w:lang w:val="vi-VN"/>
        </w:rPr>
        <w:t xml:space="preserve">       </w:t>
      </w:r>
      <w:r w:rsidRPr="00224FF2">
        <w:rPr>
          <w:position w:val="-14"/>
        </w:rPr>
        <w:object w:dxaOrig="340" w:dyaOrig="400" w14:anchorId="630492E3">
          <v:shape id="_x0000_i1226" type="#_x0000_t75" style="width:16.25pt;height:20.05pt" o:ole="">
            <v:imagedata r:id="rId411" o:title=""/>
          </v:shape>
          <o:OLEObject Type="Embed" ProgID="Equation.DSMT4" ShapeID="_x0000_i1226" DrawAspect="Content" ObjectID="_1683095849" r:id="rId412"/>
        </w:object>
      </w:r>
    </w:p>
    <w:p w14:paraId="5C0840CC" w14:textId="787AB583" w:rsidR="00265727" w:rsidRPr="00224FF2" w:rsidRDefault="00265727" w:rsidP="00265727">
      <w:pPr>
        <w:ind w:left="993"/>
      </w:pPr>
      <w:r w:rsidRPr="00224FF2">
        <w:rPr>
          <w:lang w:val="vi-VN"/>
        </w:rPr>
        <w:t xml:space="preserve">Có  </w:t>
      </w:r>
      <w:r w:rsidR="00AE60A9" w:rsidRPr="00224FF2">
        <w:rPr>
          <w:position w:val="-6"/>
        </w:rPr>
        <w:object w:dxaOrig="1040" w:dyaOrig="279" w14:anchorId="5DEB36A9">
          <v:shape id="_x0000_i1227" type="#_x0000_t75" style="width:51.95pt;height:14.1pt" o:ole="">
            <v:imagedata r:id="rId413" o:title=""/>
          </v:shape>
          <o:OLEObject Type="Embed" ProgID="Equation.DSMT4" ShapeID="_x0000_i1227" DrawAspect="Content" ObjectID="_1683095850" r:id="rId414"/>
        </w:object>
      </w:r>
      <w:r w:rsidRPr="00224FF2">
        <w:rPr>
          <w:lang w:val="vi-VN"/>
        </w:rPr>
        <w:t xml:space="preserve">   (GT)             </w:t>
      </w:r>
      <w:r w:rsidR="00AE60A9" w:rsidRPr="00224FF2">
        <w:rPr>
          <w:position w:val="-14"/>
        </w:rPr>
        <w:object w:dxaOrig="380" w:dyaOrig="400" w14:anchorId="16C0C207">
          <v:shape id="_x0000_i1228" type="#_x0000_t75" style="width:18.95pt;height:20.05pt" o:ole="">
            <v:imagedata r:id="rId415" o:title=""/>
          </v:shape>
          <o:OLEObject Type="Embed" ProgID="Equation.DSMT4" ShapeID="_x0000_i1228" DrawAspect="Content" ObjectID="_1683095851" r:id="rId416"/>
        </w:object>
      </w:r>
    </w:p>
    <w:p w14:paraId="2C2ADE28" w14:textId="0C7AB21F" w:rsidR="00265727" w:rsidRPr="00224FF2" w:rsidRDefault="00265727" w:rsidP="00265727">
      <w:pPr>
        <w:ind w:left="993"/>
        <w:rPr>
          <w:lang w:val="vi-VN"/>
        </w:rPr>
      </w:pPr>
      <w:r w:rsidRPr="00224FF2">
        <w:rPr>
          <w:lang w:val="vi-VN"/>
        </w:rPr>
        <w:t xml:space="preserve">Từ </w:t>
      </w:r>
      <w:r w:rsidR="00AE60A9" w:rsidRPr="00224FF2">
        <w:rPr>
          <w:position w:val="-14"/>
        </w:rPr>
        <w:object w:dxaOrig="340" w:dyaOrig="400" w14:anchorId="23BD73E5">
          <v:shape id="_x0000_i1229" type="#_x0000_t75" style="width:16.25pt;height:20.05pt" o:ole="">
            <v:imagedata r:id="rId417" o:title=""/>
          </v:shape>
          <o:OLEObject Type="Embed" ProgID="Equation.DSMT4" ShapeID="_x0000_i1229" DrawAspect="Content" ObjectID="_1683095852" r:id="rId418"/>
        </w:object>
      </w:r>
      <w:r w:rsidRPr="00224FF2">
        <w:rPr>
          <w:lang w:val="vi-VN"/>
        </w:rPr>
        <w:t xml:space="preserve"> và  </w:t>
      </w:r>
      <w:r w:rsidR="00AE60A9" w:rsidRPr="00224FF2">
        <w:rPr>
          <w:position w:val="-14"/>
        </w:rPr>
        <w:object w:dxaOrig="380" w:dyaOrig="400" w14:anchorId="3D228F26">
          <v:shape id="_x0000_i1230" type="#_x0000_t75" style="width:18.95pt;height:20.05pt" o:ole="">
            <v:imagedata r:id="rId419" o:title=""/>
          </v:shape>
          <o:OLEObject Type="Embed" ProgID="Equation.DSMT4" ShapeID="_x0000_i1230" DrawAspect="Content" ObjectID="_1683095853" r:id="rId420"/>
        </w:object>
      </w:r>
      <w:r w:rsidRPr="00224FF2">
        <w:rPr>
          <w:lang w:val="vi-VN"/>
        </w:rPr>
        <w:t xml:space="preserve"> ta có  </w:t>
      </w:r>
      <w:r w:rsidR="00AE60A9" w:rsidRPr="00224FF2">
        <w:rPr>
          <w:position w:val="-6"/>
        </w:rPr>
        <w:object w:dxaOrig="1060" w:dyaOrig="279" w14:anchorId="0A45E763">
          <v:shape id="_x0000_i1231" type="#_x0000_t75" style="width:53.05pt;height:14.1pt" o:ole="">
            <v:imagedata r:id="rId421" o:title=""/>
          </v:shape>
          <o:OLEObject Type="Embed" ProgID="Equation.DSMT4" ShapeID="_x0000_i1231" DrawAspect="Content" ObjectID="_1683095854" r:id="rId422"/>
        </w:object>
      </w:r>
      <w:r w:rsidRPr="00224FF2">
        <w:rPr>
          <w:lang w:val="vi-VN"/>
        </w:rPr>
        <w:t>.</w:t>
      </w:r>
    </w:p>
    <w:p w14:paraId="4D5F73FD" w14:textId="393DE64C" w:rsidR="00D22122" w:rsidRPr="00224FF2" w:rsidRDefault="00D22122" w:rsidP="00265727">
      <w:pPr>
        <w:ind w:left="993"/>
      </w:pPr>
      <w:r w:rsidRPr="00224FF2">
        <w:t xml:space="preserve">Xét (O) có </w:t>
      </w:r>
      <w:r w:rsidR="00AE60A9" w:rsidRPr="00224FF2">
        <w:rPr>
          <w:position w:val="-6"/>
        </w:rPr>
        <w:object w:dxaOrig="460" w:dyaOrig="279" w14:anchorId="5A7FE1E5">
          <v:shape id="_x0000_i1232" type="#_x0000_t75" style="width:22.75pt;height:14.1pt" o:ole="">
            <v:imagedata r:id="rId423" o:title=""/>
          </v:shape>
          <o:OLEObject Type="Embed" ProgID="Equation.DSMT4" ShapeID="_x0000_i1232" DrawAspect="Content" ObjectID="_1683095855" r:id="rId424"/>
        </w:object>
      </w:r>
      <w:r w:rsidRPr="00224FF2">
        <w:t xml:space="preserve">là 1 phần đường kính, </w:t>
      </w:r>
      <w:r w:rsidR="00AE60A9" w:rsidRPr="00224FF2">
        <w:rPr>
          <w:position w:val="-4"/>
        </w:rPr>
        <w:object w:dxaOrig="400" w:dyaOrig="260" w14:anchorId="05D43914">
          <v:shape id="_x0000_i1233" type="#_x0000_t75" style="width:20.05pt;height:13pt" o:ole="">
            <v:imagedata r:id="rId425" o:title=""/>
          </v:shape>
          <o:OLEObject Type="Embed" ProgID="Equation.DSMT4" ShapeID="_x0000_i1233" DrawAspect="Content" ObjectID="_1683095856" r:id="rId426"/>
        </w:object>
      </w:r>
      <w:r w:rsidRPr="00224FF2">
        <w:t xml:space="preserve">là 1 dây, </w:t>
      </w:r>
      <w:r w:rsidR="00AE60A9" w:rsidRPr="00224FF2">
        <w:rPr>
          <w:position w:val="-6"/>
        </w:rPr>
        <w:object w:dxaOrig="460" w:dyaOrig="279" w14:anchorId="1867E2D2">
          <v:shape id="_x0000_i1234" type="#_x0000_t75" style="width:22.75pt;height:14.1pt" o:ole="">
            <v:imagedata r:id="rId427" o:title=""/>
          </v:shape>
          <o:OLEObject Type="Embed" ProgID="Equation.DSMT4" ShapeID="_x0000_i1234" DrawAspect="Content" ObjectID="_1683095857" r:id="rId428"/>
        </w:object>
      </w:r>
      <w:r w:rsidRPr="00224FF2">
        <w:t xml:space="preserve"> vuông góc với </w:t>
      </w:r>
      <w:r w:rsidR="00AE60A9" w:rsidRPr="00224FF2">
        <w:rPr>
          <w:position w:val="-4"/>
        </w:rPr>
        <w:object w:dxaOrig="400" w:dyaOrig="260" w14:anchorId="51C9ABD1">
          <v:shape id="_x0000_i1235" type="#_x0000_t75" style="width:20.05pt;height:13pt" o:ole="">
            <v:imagedata r:id="rId429" o:title=""/>
          </v:shape>
          <o:OLEObject Type="Embed" ProgID="Equation.DSMT4" ShapeID="_x0000_i1235" DrawAspect="Content" ObjectID="_1683095858" r:id="rId430"/>
        </w:object>
      </w:r>
      <w:r w:rsidRPr="00224FF2">
        <w:t xml:space="preserve">tại H, nên  H là trung điểm của </w:t>
      </w:r>
      <w:r w:rsidR="00AE60A9" w:rsidRPr="00224FF2">
        <w:rPr>
          <w:position w:val="-4"/>
        </w:rPr>
        <w:object w:dxaOrig="400" w:dyaOrig="260" w14:anchorId="7778616E">
          <v:shape id="_x0000_i1236" type="#_x0000_t75" style="width:20.05pt;height:13pt" o:ole="">
            <v:imagedata r:id="rId431" o:title=""/>
          </v:shape>
          <o:OLEObject Type="Embed" ProgID="Equation.DSMT4" ShapeID="_x0000_i1236" DrawAspect="Content" ObjectID="_1683095859" r:id="rId432"/>
        </w:object>
      </w:r>
      <w:r w:rsidRPr="00224FF2">
        <w:t>.</w:t>
      </w:r>
      <w:r w:rsidR="002B6D80" w:rsidRPr="00224FF2">
        <w:t xml:space="preserve"> Xét tam giác </w:t>
      </w:r>
      <w:r w:rsidR="00AE60A9" w:rsidRPr="00224FF2">
        <w:rPr>
          <w:position w:val="-4"/>
        </w:rPr>
        <w:object w:dxaOrig="580" w:dyaOrig="260" w14:anchorId="295189A4">
          <v:shape id="_x0000_i1237" type="#_x0000_t75" style="width:29.25pt;height:13pt" o:ole="">
            <v:imagedata r:id="rId433" o:title=""/>
          </v:shape>
          <o:OLEObject Type="Embed" ProgID="Equation.DSMT4" ShapeID="_x0000_i1237" DrawAspect="Content" ObjectID="_1683095860" r:id="rId434"/>
        </w:object>
      </w:r>
      <w:r w:rsidR="002B6D80" w:rsidRPr="00224FF2">
        <w:t xml:space="preserve">có </w:t>
      </w:r>
      <w:r w:rsidR="00AE60A9" w:rsidRPr="00224FF2">
        <w:rPr>
          <w:position w:val="-6"/>
        </w:rPr>
        <w:object w:dxaOrig="460" w:dyaOrig="279" w14:anchorId="474BE2B9">
          <v:shape id="_x0000_i1238" type="#_x0000_t75" style="width:22.75pt;height:14.1pt" o:ole="">
            <v:imagedata r:id="rId435" o:title=""/>
          </v:shape>
          <o:OLEObject Type="Embed" ProgID="Equation.DSMT4" ShapeID="_x0000_i1238" DrawAspect="Content" ObjectID="_1683095861" r:id="rId436"/>
        </w:object>
      </w:r>
      <w:r w:rsidR="002B6D80" w:rsidRPr="00224FF2">
        <w:t xml:space="preserve">vừa là đường cao vừa là đường trung tuyến nên tam giác </w:t>
      </w:r>
      <w:r w:rsidR="00AE60A9" w:rsidRPr="00224FF2">
        <w:rPr>
          <w:position w:val="-4"/>
        </w:rPr>
        <w:object w:dxaOrig="580" w:dyaOrig="260" w14:anchorId="17D99AB5">
          <v:shape id="_x0000_i1239" type="#_x0000_t75" style="width:29.25pt;height:13pt" o:ole="">
            <v:imagedata r:id="rId437" o:title=""/>
          </v:shape>
          <o:OLEObject Type="Embed" ProgID="Equation.DSMT4" ShapeID="_x0000_i1239" DrawAspect="Content" ObjectID="_1683095862" r:id="rId438"/>
        </w:object>
      </w:r>
      <w:r w:rsidR="002B6D80" w:rsidRPr="00224FF2">
        <w:t xml:space="preserve">cân tại M, suy ra </w:t>
      </w:r>
      <w:r w:rsidR="00AE60A9" w:rsidRPr="00224FF2">
        <w:rPr>
          <w:position w:val="-4"/>
        </w:rPr>
        <w:object w:dxaOrig="1020" w:dyaOrig="260" w14:anchorId="5A800BA2">
          <v:shape id="_x0000_i1240" type="#_x0000_t75" style="width:50.9pt;height:13pt" o:ole="">
            <v:imagedata r:id="rId439" o:title=""/>
          </v:shape>
          <o:OLEObject Type="Embed" ProgID="Equation.DSMT4" ShapeID="_x0000_i1240" DrawAspect="Content" ObjectID="_1683095863" r:id="rId440"/>
        </w:object>
      </w:r>
    </w:p>
    <w:p w14:paraId="6B755C3F" w14:textId="46126506" w:rsidR="009E42EA" w:rsidRPr="00224FF2" w:rsidRDefault="009E42EA" w:rsidP="007B63D0">
      <w:pPr>
        <w:ind w:left="993"/>
      </w:pPr>
      <w:r w:rsidRPr="00224FF2">
        <w:t xml:space="preserve">+ Xét </w:t>
      </w:r>
      <w:r w:rsidR="00AE60A9" w:rsidRPr="00224FF2">
        <w:rPr>
          <w:position w:val="-6"/>
        </w:rPr>
        <w:object w:dxaOrig="740" w:dyaOrig="279" w14:anchorId="074F542E">
          <v:shape id="_x0000_i1241" type="#_x0000_t75" style="width:36.8pt;height:14.1pt" o:ole="">
            <v:imagedata r:id="rId441" o:title=""/>
          </v:shape>
          <o:OLEObject Type="Embed" ProgID="Equation.DSMT4" ShapeID="_x0000_i1241" DrawAspect="Content" ObjectID="_1683095864" r:id="rId442"/>
        </w:object>
      </w:r>
      <w:r w:rsidRPr="00224FF2">
        <w:t xml:space="preserve"> và </w:t>
      </w:r>
      <w:r w:rsidR="00AE60A9" w:rsidRPr="00224FF2">
        <w:rPr>
          <w:position w:val="-6"/>
        </w:rPr>
        <w:object w:dxaOrig="740" w:dyaOrig="279" w14:anchorId="4508EE5A">
          <v:shape id="_x0000_i1242" type="#_x0000_t75" style="width:36.8pt;height:14.1pt" o:ole="">
            <v:imagedata r:id="rId443" o:title=""/>
          </v:shape>
          <o:OLEObject Type="Embed" ProgID="Equation.DSMT4" ShapeID="_x0000_i1242" DrawAspect="Content" ObjectID="_1683095865" r:id="rId444"/>
        </w:object>
      </w:r>
      <w:r w:rsidRPr="00224FF2">
        <w:t xml:space="preserve"> có: </w:t>
      </w:r>
    </w:p>
    <w:p w14:paraId="1060DA05" w14:textId="44628206" w:rsidR="009E42EA" w:rsidRPr="00224FF2" w:rsidRDefault="00AE60A9" w:rsidP="007B63D0">
      <w:pPr>
        <w:ind w:left="993"/>
      </w:pPr>
      <w:r w:rsidRPr="00224FF2">
        <w:rPr>
          <w:position w:val="-6"/>
        </w:rPr>
        <w:object w:dxaOrig="460" w:dyaOrig="279" w14:anchorId="5898135F">
          <v:shape id="_x0000_i1243" type="#_x0000_t75" style="width:22.75pt;height:14.1pt" o:ole="">
            <v:imagedata r:id="rId445" o:title=""/>
          </v:shape>
          <o:OLEObject Type="Embed" ProgID="Equation.DSMT4" ShapeID="_x0000_i1243" DrawAspect="Content" ObjectID="_1683095866" r:id="rId446"/>
        </w:object>
      </w:r>
      <w:r w:rsidR="009E42EA" w:rsidRPr="00224FF2">
        <w:t xml:space="preserve"> chung</w:t>
      </w:r>
    </w:p>
    <w:p w14:paraId="6E98B27A" w14:textId="79BB6E15" w:rsidR="009E42EA" w:rsidRPr="00224FF2" w:rsidRDefault="00AE60A9" w:rsidP="007B63D0">
      <w:pPr>
        <w:ind w:left="993"/>
      </w:pPr>
      <w:r w:rsidRPr="00224FF2">
        <w:rPr>
          <w:position w:val="-6"/>
        </w:rPr>
        <w:object w:dxaOrig="940" w:dyaOrig="279" w14:anchorId="741BA2F3">
          <v:shape id="_x0000_i1244" type="#_x0000_t75" style="width:46.55pt;height:14.1pt" o:ole="">
            <v:imagedata r:id="rId447" o:title=""/>
          </v:shape>
          <o:OLEObject Type="Embed" ProgID="Equation.DSMT4" ShapeID="_x0000_i1244" DrawAspect="Content" ObjectID="_1683095867" r:id="rId448"/>
        </w:object>
      </w:r>
      <w:r w:rsidR="009E42EA" w:rsidRPr="00224FF2">
        <w:t xml:space="preserve"> </w:t>
      </w:r>
      <w:r w:rsidR="00DB43E4">
        <w:t>(</w:t>
      </w:r>
      <w:r w:rsidR="00DB43E4" w:rsidRPr="00DB43E4">
        <w:rPr>
          <w:position w:val="-4"/>
        </w:rPr>
        <w:object w:dxaOrig="420" w:dyaOrig="260" w14:anchorId="538DB27D">
          <v:shape id="_x0000_i1245" type="#_x0000_t75" style="width:21.1pt;height:13.55pt" o:ole="">
            <v:imagedata r:id="rId449" o:title=""/>
          </v:shape>
          <o:OLEObject Type="Embed" ProgID="Equation.DSMT4" ShapeID="_x0000_i1245" DrawAspect="Content" ObjectID="_1683095868" r:id="rId450"/>
        </w:object>
      </w:r>
      <w:r w:rsidR="00DB43E4">
        <w:t>)</w:t>
      </w:r>
    </w:p>
    <w:p w14:paraId="7303E927" w14:textId="0D3F7222" w:rsidR="009E42EA" w:rsidRPr="00224FF2" w:rsidRDefault="00AE60A9" w:rsidP="007B63D0">
      <w:pPr>
        <w:ind w:left="993"/>
      </w:pPr>
      <w:r w:rsidRPr="00224FF2">
        <w:rPr>
          <w:position w:val="-4"/>
        </w:rPr>
        <w:object w:dxaOrig="1020" w:dyaOrig="260" w14:anchorId="0E9C00FD">
          <v:shape id="_x0000_i1246" type="#_x0000_t75" style="width:50.9pt;height:13pt" o:ole="">
            <v:imagedata r:id="rId451" o:title=""/>
          </v:shape>
          <o:OLEObject Type="Embed" ProgID="Equation.DSMT4" ShapeID="_x0000_i1246" DrawAspect="Content" ObjectID="_1683095869" r:id="rId452"/>
        </w:object>
      </w:r>
      <w:r w:rsidR="009E42EA" w:rsidRPr="00224FF2">
        <w:t xml:space="preserve"> (</w:t>
      </w:r>
      <w:r w:rsidR="00DB43E4">
        <w:t>chứng minh trên</w:t>
      </w:r>
      <w:r w:rsidR="009E42EA" w:rsidRPr="00224FF2">
        <w:t>).</w:t>
      </w:r>
    </w:p>
    <w:p w14:paraId="781480AA" w14:textId="44CAA19C" w:rsidR="009E42EA" w:rsidRPr="00224FF2" w:rsidRDefault="009E42EA" w:rsidP="007B63D0">
      <w:pPr>
        <w:ind w:left="993"/>
      </w:pPr>
      <w:r w:rsidRPr="00224FF2">
        <w:t xml:space="preserve">Vì vậy </w:t>
      </w:r>
      <w:r w:rsidR="00AE60A9" w:rsidRPr="00224FF2">
        <w:rPr>
          <w:position w:val="-6"/>
        </w:rPr>
        <w:object w:dxaOrig="740" w:dyaOrig="279" w14:anchorId="122110F8">
          <v:shape id="_x0000_i1247" type="#_x0000_t75" style="width:36.8pt;height:14.1pt" o:ole="">
            <v:imagedata r:id="rId453" o:title=""/>
          </v:shape>
          <o:OLEObject Type="Embed" ProgID="Equation.DSMT4" ShapeID="_x0000_i1247" DrawAspect="Content" ObjectID="_1683095870" r:id="rId454"/>
        </w:object>
      </w:r>
      <w:r w:rsidR="00AE60A9" w:rsidRPr="00224FF2">
        <w:rPr>
          <w:position w:val="-4"/>
        </w:rPr>
        <w:object w:dxaOrig="200" w:dyaOrig="180" w14:anchorId="5309377C">
          <v:shape id="_x0000_i1248" type="#_x0000_t75" style="width:9.75pt;height:9.2pt" o:ole="">
            <v:imagedata r:id="rId455" o:title=""/>
          </v:shape>
          <o:OLEObject Type="Embed" ProgID="Equation.DSMT4" ShapeID="_x0000_i1248" DrawAspect="Content" ObjectID="_1683095871" r:id="rId456"/>
        </w:object>
      </w:r>
      <w:r w:rsidRPr="00224FF2">
        <w:t xml:space="preserve"> </w:t>
      </w:r>
      <w:r w:rsidR="00AE60A9" w:rsidRPr="00224FF2">
        <w:rPr>
          <w:position w:val="-6"/>
        </w:rPr>
        <w:object w:dxaOrig="740" w:dyaOrig="279" w14:anchorId="6F2DA82D">
          <v:shape id="_x0000_i1249" type="#_x0000_t75" style="width:36.8pt;height:14.1pt" o:ole="">
            <v:imagedata r:id="rId457" o:title=""/>
          </v:shape>
          <o:OLEObject Type="Embed" ProgID="Equation.DSMT4" ShapeID="_x0000_i1249" DrawAspect="Content" ObjectID="_1683095872" r:id="rId458"/>
        </w:object>
      </w:r>
      <w:r w:rsidRPr="00224FF2">
        <w:t>(c.c.c)</w:t>
      </w:r>
    </w:p>
    <w:p w14:paraId="4598F191" w14:textId="28185F64" w:rsidR="009E42EA" w:rsidRPr="00224FF2" w:rsidRDefault="00AE60A9" w:rsidP="007B63D0">
      <w:pPr>
        <w:ind w:left="993"/>
      </w:pPr>
      <w:r w:rsidRPr="00224FF2">
        <w:rPr>
          <w:position w:val="-6"/>
        </w:rPr>
        <w:object w:dxaOrig="300" w:dyaOrig="240" w14:anchorId="6CE55016">
          <v:shape id="_x0000_i1250" type="#_x0000_t75" style="width:15.15pt;height:11.9pt" o:ole="">
            <v:imagedata r:id="rId459" o:title=""/>
          </v:shape>
          <o:OLEObject Type="Embed" ProgID="Equation.DSMT4" ShapeID="_x0000_i1250" DrawAspect="Content" ObjectID="_1683095873" r:id="rId460"/>
        </w:object>
      </w:r>
      <w:r w:rsidR="009E42EA" w:rsidRPr="00224FF2">
        <w:t xml:space="preserve"> </w:t>
      </w:r>
      <w:r w:rsidRPr="00224FF2">
        <w:rPr>
          <w:position w:val="-10"/>
        </w:rPr>
        <w:object w:dxaOrig="2100" w:dyaOrig="400" w14:anchorId="637164DF">
          <v:shape id="_x0000_i1251" type="#_x0000_t75" style="width:105pt;height:20.05pt" o:ole="">
            <v:imagedata r:id="rId461" o:title=""/>
          </v:shape>
          <o:OLEObject Type="Embed" ProgID="Equation.DSMT4" ShapeID="_x0000_i1251" DrawAspect="Content" ObjectID="_1683095874" r:id="rId462"/>
        </w:object>
      </w:r>
      <w:r w:rsidR="00BA1A5A" w:rsidRPr="00224FF2">
        <w:t>.</w:t>
      </w:r>
    </w:p>
    <w:p w14:paraId="1778329A" w14:textId="75BACAE0" w:rsidR="00BA1A5A" w:rsidRPr="00224FF2" w:rsidRDefault="00BA1A5A" w:rsidP="007B63D0">
      <w:pPr>
        <w:ind w:left="993"/>
      </w:pPr>
      <w:r w:rsidRPr="00224FF2">
        <w:t xml:space="preserve">Vậy </w:t>
      </w:r>
      <w:r w:rsidR="00AE60A9" w:rsidRPr="00224FF2">
        <w:rPr>
          <w:position w:val="-4"/>
        </w:rPr>
        <w:object w:dxaOrig="440" w:dyaOrig="260" w14:anchorId="7A960262">
          <v:shape id="_x0000_i1252" type="#_x0000_t75" style="width:21.65pt;height:13pt" o:ole="">
            <v:imagedata r:id="rId463" o:title=""/>
          </v:shape>
          <o:OLEObject Type="Embed" ProgID="Equation.DSMT4" ShapeID="_x0000_i1252" DrawAspect="Content" ObjectID="_1683095875" r:id="rId464"/>
        </w:object>
      </w:r>
      <w:r w:rsidRPr="00224FF2">
        <w:t xml:space="preserve"> là tiếp tuyến của </w:t>
      </w:r>
      <w:r w:rsidR="00AE60A9" w:rsidRPr="00224FF2">
        <w:rPr>
          <w:position w:val="-14"/>
        </w:rPr>
        <w:object w:dxaOrig="440" w:dyaOrig="400" w14:anchorId="235F96B4">
          <v:shape id="_x0000_i1253" type="#_x0000_t75" style="width:21.65pt;height:20.05pt" o:ole="">
            <v:imagedata r:id="rId465" o:title=""/>
          </v:shape>
          <o:OLEObject Type="Embed" ProgID="Equation.DSMT4" ShapeID="_x0000_i1253" DrawAspect="Content" ObjectID="_1683095876" r:id="rId466"/>
        </w:object>
      </w:r>
      <w:r w:rsidRPr="00224FF2">
        <w:t>.</w:t>
      </w:r>
    </w:p>
    <w:p w14:paraId="7939F923" w14:textId="77777777" w:rsidR="00182AB1" w:rsidRPr="00224FF2" w:rsidRDefault="00182AB1" w:rsidP="007B63D0">
      <w:pPr>
        <w:ind w:left="993"/>
      </w:pPr>
      <w:r w:rsidRPr="00224FF2">
        <w:rPr>
          <w:noProof/>
        </w:rPr>
        <w:drawing>
          <wp:inline distT="0" distB="0" distL="0" distR="0" wp14:anchorId="21029E6C" wp14:editId="5AEC11D4">
            <wp:extent cx="2335022" cy="1628775"/>
            <wp:effectExtent l="0" t="0" r="8255" b="0"/>
            <wp:docPr id="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720" cy="1630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17A096" w14:textId="6ADC2DBA" w:rsidR="00BA1A5A" w:rsidRPr="00224FF2" w:rsidRDefault="00BA1A5A" w:rsidP="00BA1A5A">
      <w:pPr>
        <w:tabs>
          <w:tab w:val="left" w:pos="2268"/>
        </w:tabs>
        <w:ind w:left="990"/>
      </w:pPr>
      <w:r w:rsidRPr="00224FF2">
        <w:t xml:space="preserve">b) Kẻ dây </w:t>
      </w:r>
      <w:r w:rsidR="00AE60A9" w:rsidRPr="00224FF2">
        <w:rPr>
          <w:position w:val="-6"/>
        </w:rPr>
        <w:object w:dxaOrig="420" w:dyaOrig="279" w14:anchorId="05266DBB">
          <v:shape id="_x0000_i1254" type="#_x0000_t75" style="width:21.1pt;height:14.1pt" o:ole="">
            <v:imagedata r:id="rId468" o:title=""/>
          </v:shape>
          <o:OLEObject Type="Embed" ProgID="Equation.DSMT4" ShapeID="_x0000_i1254" DrawAspect="Content" ObjectID="_1683095877" r:id="rId469"/>
        </w:object>
      </w:r>
      <w:r w:rsidRPr="00224FF2">
        <w:t xml:space="preserve"> của đường tròn đi qua </w:t>
      </w:r>
      <w:r w:rsidR="00AE60A9" w:rsidRPr="00224FF2">
        <w:rPr>
          <w:position w:val="-4"/>
        </w:rPr>
        <w:object w:dxaOrig="279" w:dyaOrig="260" w14:anchorId="1A51D2CE">
          <v:shape id="_x0000_i1255" type="#_x0000_t75" style="width:14.1pt;height:13pt" o:ole="">
            <v:imagedata r:id="rId470" o:title=""/>
          </v:shape>
          <o:OLEObject Type="Embed" ProgID="Equation.DSMT4" ShapeID="_x0000_i1255" DrawAspect="Content" ObjectID="_1683095878" r:id="rId471"/>
        </w:object>
      </w:r>
      <w:r w:rsidRPr="00224FF2">
        <w:t xml:space="preserve">. Tia </w:t>
      </w:r>
      <w:r w:rsidR="00AE60A9" w:rsidRPr="00224FF2">
        <w:rPr>
          <w:position w:val="-6"/>
        </w:rPr>
        <w:object w:dxaOrig="460" w:dyaOrig="279" w14:anchorId="4D89268D">
          <v:shape id="_x0000_i1256" type="#_x0000_t75" style="width:22.75pt;height:14.1pt" o:ole="">
            <v:imagedata r:id="rId472" o:title=""/>
          </v:shape>
          <o:OLEObject Type="Embed" ProgID="Equation.DSMT4" ShapeID="_x0000_i1256" DrawAspect="Content" ObjectID="_1683095879" r:id="rId473"/>
        </w:object>
      </w:r>
      <w:r w:rsidRPr="00224FF2">
        <w:t xml:space="preserve"> cắt đường tròn </w:t>
      </w:r>
      <w:r w:rsidR="00AE60A9" w:rsidRPr="00224FF2">
        <w:rPr>
          <w:position w:val="-14"/>
        </w:rPr>
        <w:object w:dxaOrig="440" w:dyaOrig="400" w14:anchorId="266257C6">
          <v:shape id="_x0000_i1257" type="#_x0000_t75" style="width:21.65pt;height:20.05pt" o:ole="">
            <v:imagedata r:id="rId474" o:title=""/>
          </v:shape>
          <o:OLEObject Type="Embed" ProgID="Equation.DSMT4" ShapeID="_x0000_i1257" DrawAspect="Content" ObjectID="_1683095880" r:id="rId475"/>
        </w:object>
      </w:r>
      <w:r w:rsidRPr="00224FF2">
        <w:t xml:space="preserve"> tại điểm thứ hai là </w:t>
      </w:r>
      <w:r w:rsidR="00AE60A9" w:rsidRPr="00224FF2">
        <w:rPr>
          <w:position w:val="-4"/>
        </w:rPr>
        <w:object w:dxaOrig="260" w:dyaOrig="260" w14:anchorId="1AAFACB7">
          <v:shape id="_x0000_i1258" type="#_x0000_t75" style="width:13pt;height:13pt" o:ole="">
            <v:imagedata r:id="rId476" o:title=""/>
          </v:shape>
          <o:OLEObject Type="Embed" ProgID="Equation.DSMT4" ShapeID="_x0000_i1258" DrawAspect="Content" ObjectID="_1683095881" r:id="rId477"/>
        </w:object>
      </w:r>
      <w:r w:rsidRPr="00224FF2">
        <w:t xml:space="preserve">. Chứng minh </w:t>
      </w:r>
      <w:r w:rsidR="00AE60A9" w:rsidRPr="00224FF2">
        <w:rPr>
          <w:position w:val="-6"/>
        </w:rPr>
        <w:object w:dxaOrig="2640" w:dyaOrig="320" w14:anchorId="6F1D999A">
          <v:shape id="_x0000_i1259" type="#_x0000_t75" style="width:132.1pt;height:16.25pt" o:ole="">
            <v:imagedata r:id="rId478" o:title=""/>
          </v:shape>
          <o:OLEObject Type="Embed" ProgID="Equation.DSMT4" ShapeID="_x0000_i1259" DrawAspect="Content" ObjectID="_1683095882" r:id="rId479"/>
        </w:object>
      </w:r>
      <w:r w:rsidRPr="00224FF2">
        <w:t>.</w:t>
      </w:r>
    </w:p>
    <w:p w14:paraId="6578717B" w14:textId="77777777" w:rsidR="00BA1A5A" w:rsidRPr="00224FF2" w:rsidRDefault="00182AB1" w:rsidP="007B63D0">
      <w:pPr>
        <w:ind w:left="993"/>
      </w:pPr>
      <w:r w:rsidRPr="00224FF2">
        <w:rPr>
          <w:noProof/>
        </w:rPr>
        <w:lastRenderedPageBreak/>
        <w:drawing>
          <wp:inline distT="0" distB="0" distL="0" distR="0" wp14:anchorId="2DAA244F" wp14:editId="733FAF7B">
            <wp:extent cx="3437444" cy="2442950"/>
            <wp:effectExtent l="19050" t="0" r="0" b="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400" cy="2442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A67777" w14:textId="4DDFCE9D" w:rsidR="00327BFF" w:rsidRPr="00224FF2" w:rsidRDefault="00182AB1" w:rsidP="007B63D0">
      <w:pPr>
        <w:ind w:left="993"/>
      </w:pPr>
      <w:r w:rsidRPr="00224FF2">
        <w:t xml:space="preserve">Xét </w:t>
      </w:r>
      <w:r w:rsidR="00AE60A9" w:rsidRPr="00224FF2">
        <w:rPr>
          <w:position w:val="-6"/>
        </w:rPr>
        <w:object w:dxaOrig="740" w:dyaOrig="279" w14:anchorId="5B99BA59">
          <v:shape id="_x0000_i1260" type="#_x0000_t75" style="width:36.8pt;height:14.1pt" o:ole="">
            <v:imagedata r:id="rId481" o:title=""/>
          </v:shape>
          <o:OLEObject Type="Embed" ProgID="Equation.DSMT4" ShapeID="_x0000_i1260" DrawAspect="Content" ObjectID="_1683095883" r:id="rId482"/>
        </w:object>
      </w:r>
      <w:r w:rsidRPr="00224FF2">
        <w:t xml:space="preserve"> vuông tại </w:t>
      </w:r>
      <w:r w:rsidR="00AE60A9" w:rsidRPr="00224FF2">
        <w:rPr>
          <w:position w:val="-4"/>
        </w:rPr>
        <w:object w:dxaOrig="240" w:dyaOrig="260" w14:anchorId="569CE202">
          <v:shape id="_x0000_i1261" type="#_x0000_t75" style="width:11.9pt;height:13pt" o:ole="">
            <v:imagedata r:id="rId483" o:title=""/>
          </v:shape>
          <o:OLEObject Type="Embed" ProgID="Equation.DSMT4" ShapeID="_x0000_i1261" DrawAspect="Content" ObjectID="_1683095884" r:id="rId484"/>
        </w:object>
      </w:r>
      <w:r w:rsidRPr="00224FF2">
        <w:t xml:space="preserve">, có </w:t>
      </w:r>
      <w:r w:rsidR="00AE60A9" w:rsidRPr="00224FF2">
        <w:rPr>
          <w:position w:val="-4"/>
        </w:rPr>
        <w:object w:dxaOrig="440" w:dyaOrig="260" w14:anchorId="56C37871">
          <v:shape id="_x0000_i1262" type="#_x0000_t75" style="width:21.65pt;height:13pt" o:ole="">
            <v:imagedata r:id="rId485" o:title=""/>
          </v:shape>
          <o:OLEObject Type="Embed" ProgID="Equation.DSMT4" ShapeID="_x0000_i1262" DrawAspect="Content" ObjectID="_1683095885" r:id="rId486"/>
        </w:object>
      </w:r>
      <w:r w:rsidRPr="00224FF2">
        <w:t xml:space="preserve"> vuông với </w:t>
      </w:r>
      <w:r w:rsidR="00AE60A9" w:rsidRPr="00224FF2">
        <w:rPr>
          <w:position w:val="-6"/>
        </w:rPr>
        <w:object w:dxaOrig="460" w:dyaOrig="279" w14:anchorId="082045FE">
          <v:shape id="_x0000_i1263" type="#_x0000_t75" style="width:22.75pt;height:14.1pt" o:ole="">
            <v:imagedata r:id="rId487" o:title=""/>
          </v:shape>
          <o:OLEObject Type="Embed" ProgID="Equation.DSMT4" ShapeID="_x0000_i1263" DrawAspect="Content" ObjectID="_1683095886" r:id="rId488"/>
        </w:object>
      </w:r>
      <w:r w:rsidRPr="00224FF2">
        <w:t xml:space="preserve"> tại </w:t>
      </w:r>
      <w:r w:rsidR="00AE60A9" w:rsidRPr="00224FF2">
        <w:rPr>
          <w:position w:val="-4"/>
        </w:rPr>
        <w:object w:dxaOrig="279" w:dyaOrig="260" w14:anchorId="1E317412">
          <v:shape id="_x0000_i1264" type="#_x0000_t75" style="width:14.1pt;height:13pt" o:ole="">
            <v:imagedata r:id="rId489" o:title=""/>
          </v:shape>
          <o:OLEObject Type="Embed" ProgID="Equation.DSMT4" ShapeID="_x0000_i1264" DrawAspect="Content" ObjectID="_1683095887" r:id="rId490"/>
        </w:object>
      </w:r>
      <w:r w:rsidRPr="00224FF2">
        <w:t xml:space="preserve">, suy ra </w:t>
      </w:r>
      <w:r w:rsidR="00AE60A9" w:rsidRPr="00224FF2">
        <w:rPr>
          <w:position w:val="-14"/>
        </w:rPr>
        <w:object w:dxaOrig="2020" w:dyaOrig="400" w14:anchorId="70618CDB">
          <v:shape id="_x0000_i1265" type="#_x0000_t75" style="width:101.25pt;height:20.05pt" o:ole="">
            <v:imagedata r:id="rId491" o:title=""/>
          </v:shape>
          <o:OLEObject Type="Embed" ProgID="Equation.DSMT4" ShapeID="_x0000_i1265" DrawAspect="Content" ObjectID="_1683095888" r:id="rId492"/>
        </w:object>
      </w:r>
      <w:r w:rsidRPr="00224FF2">
        <w:t>.</w:t>
      </w:r>
    </w:p>
    <w:p w14:paraId="0541ECC5" w14:textId="3E94A75D" w:rsidR="00182AB1" w:rsidRPr="00224FF2" w:rsidRDefault="00182AB1" w:rsidP="007B63D0">
      <w:pPr>
        <w:ind w:left="993"/>
      </w:pPr>
      <w:r w:rsidRPr="00224FF2">
        <w:t xml:space="preserve">Xét </w:t>
      </w:r>
      <w:r w:rsidR="00AE60A9" w:rsidRPr="00224FF2">
        <w:rPr>
          <w:position w:val="-6"/>
        </w:rPr>
        <w:object w:dxaOrig="760" w:dyaOrig="279" w14:anchorId="50512470">
          <v:shape id="_x0000_i1266" type="#_x0000_t75" style="width:38.45pt;height:14.1pt" o:ole="">
            <v:imagedata r:id="rId493" o:title=""/>
          </v:shape>
          <o:OLEObject Type="Embed" ProgID="Equation.DSMT4" ShapeID="_x0000_i1266" DrawAspect="Content" ObjectID="_1683095889" r:id="rId494"/>
        </w:object>
      </w:r>
      <w:r w:rsidRPr="00224FF2">
        <w:t xml:space="preserve"> và </w:t>
      </w:r>
      <w:r w:rsidR="00AE60A9" w:rsidRPr="00224FF2">
        <w:rPr>
          <w:position w:val="-4"/>
        </w:rPr>
        <w:object w:dxaOrig="740" w:dyaOrig="260" w14:anchorId="27B0081C">
          <v:shape id="_x0000_i1267" type="#_x0000_t75" style="width:36.8pt;height:13pt" o:ole="">
            <v:imagedata r:id="rId495" o:title=""/>
          </v:shape>
          <o:OLEObject Type="Embed" ProgID="Equation.DSMT4" ShapeID="_x0000_i1267" DrawAspect="Content" ObjectID="_1683095890" r:id="rId496"/>
        </w:object>
      </w:r>
      <w:r w:rsidRPr="00224FF2">
        <w:t xml:space="preserve"> có </w:t>
      </w:r>
      <w:r w:rsidR="00AE60A9" w:rsidRPr="00224FF2">
        <w:rPr>
          <w:position w:val="-4"/>
        </w:rPr>
        <w:object w:dxaOrig="180" w:dyaOrig="279" w14:anchorId="3718BC24">
          <v:shape id="_x0000_i1268" type="#_x0000_t75" style="width:9.2pt;height:14.1pt" o:ole="">
            <v:imagedata r:id="rId497" o:title=""/>
          </v:shape>
          <o:OLEObject Type="Embed" ProgID="Equation.DSMT4" ShapeID="_x0000_i1268" DrawAspect="Content" ObjectID="_1683095891" r:id="rId498"/>
        </w:object>
      </w:r>
      <w:r w:rsidRPr="00224FF2">
        <w:t xml:space="preserve"> </w:t>
      </w:r>
    </w:p>
    <w:p w14:paraId="4D25018E" w14:textId="7FD71E8A" w:rsidR="00182AB1" w:rsidRPr="00224FF2" w:rsidRDefault="00AE60A9" w:rsidP="007B63D0">
      <w:pPr>
        <w:ind w:left="993"/>
      </w:pPr>
      <w:r w:rsidRPr="00224FF2">
        <w:rPr>
          <w:position w:val="-10"/>
        </w:rPr>
        <w:object w:dxaOrig="700" w:dyaOrig="400" w14:anchorId="4229ECE8">
          <v:shape id="_x0000_i1269" type="#_x0000_t75" style="width:35.2pt;height:20.05pt" o:ole="">
            <v:imagedata r:id="rId499" o:title=""/>
          </v:shape>
          <o:OLEObject Type="Embed" ProgID="Equation.DSMT4" ShapeID="_x0000_i1269" DrawAspect="Content" ObjectID="_1683095892" r:id="rId500"/>
        </w:object>
      </w:r>
      <w:r w:rsidR="00182AB1" w:rsidRPr="00224FF2">
        <w:t xml:space="preserve"> chung.</w:t>
      </w:r>
    </w:p>
    <w:p w14:paraId="1FB98313" w14:textId="76AAC1E7" w:rsidR="00182AB1" w:rsidRPr="00224FF2" w:rsidRDefault="00AE60A9" w:rsidP="007B63D0">
      <w:pPr>
        <w:ind w:left="993"/>
        <w:rPr>
          <w:b/>
          <w:color w:val="FF0000"/>
          <w:lang w:val="vi-VN"/>
        </w:rPr>
      </w:pPr>
      <w:r w:rsidRPr="00224FF2">
        <w:rPr>
          <w:position w:val="-24"/>
        </w:rPr>
        <w:object w:dxaOrig="2040" w:dyaOrig="620" w14:anchorId="513C91BD">
          <v:shape id="_x0000_i1270" type="#_x0000_t75" style="width:101.75pt;height:31.4pt" o:ole="">
            <v:imagedata r:id="rId501" o:title=""/>
          </v:shape>
          <o:OLEObject Type="Embed" ProgID="Equation.DSMT4" ShapeID="_x0000_i1270" DrawAspect="Content" ObjectID="_1683095893" r:id="rId502"/>
        </w:object>
      </w:r>
      <w:r w:rsidR="00182AB1" w:rsidRPr="00224FF2">
        <w:t xml:space="preserve">sđ </w:t>
      </w:r>
      <w:r w:rsidRPr="00224FF2">
        <w:rPr>
          <w:position w:val="-6"/>
        </w:rPr>
        <w:object w:dxaOrig="420" w:dyaOrig="360" w14:anchorId="39192DC9">
          <v:shape id="_x0000_i1271" type="#_x0000_t75" style="width:21.1pt;height:17.85pt" o:ole="">
            <v:imagedata r:id="rId503" o:title=""/>
          </v:shape>
          <o:OLEObject Type="Embed" ProgID="Equation.DSMT4" ShapeID="_x0000_i1271" DrawAspect="Content" ObjectID="_1683095894" r:id="rId504"/>
        </w:object>
      </w:r>
      <w:r w:rsidR="00182AB1" w:rsidRPr="00224FF2">
        <w:t xml:space="preserve"> </w:t>
      </w:r>
      <w:r w:rsidR="0054034D" w:rsidRPr="00224FF2">
        <w:rPr>
          <w:lang w:val="vi-VN"/>
        </w:rPr>
        <w:t>(</w:t>
      </w:r>
      <w:r w:rsidR="002D2129" w:rsidRPr="00224FF2">
        <w:rPr>
          <w:lang w:val="vi-VN"/>
        </w:rPr>
        <w:t>góc nội tiếp và góc tạo bởi tiếp tuyến và dây cùng chắn một cung)</w:t>
      </w:r>
    </w:p>
    <w:p w14:paraId="2AE62541" w14:textId="55E1753B" w:rsidR="00FE66D8" w:rsidRPr="00224FF2" w:rsidRDefault="00FE66D8" w:rsidP="007B63D0">
      <w:pPr>
        <w:ind w:left="993"/>
      </w:pPr>
      <w:r w:rsidRPr="00224FF2">
        <w:t xml:space="preserve">Suy ra: </w:t>
      </w:r>
      <w:r w:rsidR="00AE60A9" w:rsidRPr="00224FF2">
        <w:rPr>
          <w:position w:val="-10"/>
        </w:rPr>
        <w:object w:dxaOrig="1600" w:dyaOrig="320" w14:anchorId="6397C3C8">
          <v:shape id="_x0000_i1272" type="#_x0000_t75" style="width:79.6pt;height:16.25pt" o:ole="">
            <v:imagedata r:id="rId505" o:title=""/>
          </v:shape>
          <o:OLEObject Type="Embed" ProgID="Equation.DSMT4" ShapeID="_x0000_i1272" DrawAspect="Content" ObjectID="_1683095895" r:id="rId506"/>
        </w:object>
      </w:r>
      <w:r w:rsidRPr="00224FF2">
        <w:t xml:space="preserve"> (g.g)</w:t>
      </w:r>
    </w:p>
    <w:p w14:paraId="5A2FEEAD" w14:textId="2AC13AED" w:rsidR="00FE66D8" w:rsidRPr="00224FF2" w:rsidRDefault="00AE60A9" w:rsidP="007B63D0">
      <w:pPr>
        <w:ind w:left="993"/>
      </w:pPr>
      <w:r w:rsidRPr="00224FF2">
        <w:rPr>
          <w:position w:val="-24"/>
        </w:rPr>
        <w:object w:dxaOrig="1440" w:dyaOrig="620" w14:anchorId="6A42AF0E">
          <v:shape id="_x0000_i1273" type="#_x0000_t75" style="width:1in;height:31.4pt" o:ole="">
            <v:imagedata r:id="rId507" o:title=""/>
          </v:shape>
          <o:OLEObject Type="Embed" ProgID="Equation.DSMT4" ShapeID="_x0000_i1273" DrawAspect="Content" ObjectID="_1683095896" r:id="rId508"/>
        </w:object>
      </w:r>
      <w:r w:rsidR="00FE66D8" w:rsidRPr="00224FF2">
        <w:t xml:space="preserve"> </w:t>
      </w:r>
    </w:p>
    <w:p w14:paraId="7BE4484C" w14:textId="220A583E" w:rsidR="00FE66D8" w:rsidRPr="00224FF2" w:rsidRDefault="00AE60A9" w:rsidP="007B63D0">
      <w:pPr>
        <w:ind w:left="993"/>
      </w:pPr>
      <w:r w:rsidRPr="00224FF2">
        <w:rPr>
          <w:position w:val="-14"/>
        </w:rPr>
        <w:object w:dxaOrig="2260" w:dyaOrig="400" w14:anchorId="123E53B9">
          <v:shape id="_x0000_i1274" type="#_x0000_t75" style="width:113.15pt;height:20.05pt" o:ole="">
            <v:imagedata r:id="rId509" o:title=""/>
          </v:shape>
          <o:OLEObject Type="Embed" ProgID="Equation.DSMT4" ShapeID="_x0000_i1274" DrawAspect="Content" ObjectID="_1683095897" r:id="rId510"/>
        </w:object>
      </w:r>
      <w:r w:rsidR="00FE66D8" w:rsidRPr="00224FF2">
        <w:t>.</w:t>
      </w:r>
    </w:p>
    <w:p w14:paraId="7FB6898F" w14:textId="5BCC5119" w:rsidR="00FE66D8" w:rsidRPr="00224FF2" w:rsidRDefault="00FE66D8" w:rsidP="007B63D0">
      <w:pPr>
        <w:ind w:left="993"/>
      </w:pPr>
      <w:r w:rsidRPr="00224FF2">
        <w:t xml:space="preserve">Từ </w:t>
      </w:r>
      <w:r w:rsidR="00AE60A9" w:rsidRPr="00224FF2">
        <w:rPr>
          <w:position w:val="-14"/>
        </w:rPr>
        <w:object w:dxaOrig="960" w:dyaOrig="400" w14:anchorId="3A1A1266">
          <v:shape id="_x0000_i1275" type="#_x0000_t75" style="width:48.2pt;height:20.05pt" o:ole="">
            <v:imagedata r:id="rId511" o:title=""/>
          </v:shape>
          <o:OLEObject Type="Embed" ProgID="Equation.DSMT4" ShapeID="_x0000_i1275" DrawAspect="Content" ObjectID="_1683095898" r:id="rId512"/>
        </w:object>
      </w:r>
      <w:r w:rsidRPr="00224FF2">
        <w:t xml:space="preserve"> suy ra đpcm.</w:t>
      </w:r>
    </w:p>
    <w:p w14:paraId="18C84031" w14:textId="7212A60C" w:rsidR="00FE66D8" w:rsidRPr="00224FF2" w:rsidRDefault="00FE66D8" w:rsidP="00FE66D8">
      <w:pPr>
        <w:tabs>
          <w:tab w:val="left" w:pos="2268"/>
        </w:tabs>
        <w:ind w:left="990"/>
      </w:pPr>
      <w:r w:rsidRPr="00224FF2">
        <w:t xml:space="preserve">c) Chứng minh </w:t>
      </w:r>
      <w:r w:rsidR="00AE60A9" w:rsidRPr="00224FF2">
        <w:rPr>
          <w:position w:val="-10"/>
        </w:rPr>
        <w:object w:dxaOrig="1579" w:dyaOrig="400" w14:anchorId="1E36E4DD">
          <v:shape id="_x0000_i1276" type="#_x0000_t75" style="width:79.6pt;height:20.05pt" o:ole="">
            <v:imagedata r:id="rId513" o:title=""/>
          </v:shape>
          <o:OLEObject Type="Embed" ProgID="Equation.DSMT4" ShapeID="_x0000_i1276" DrawAspect="Content" ObjectID="_1683095899" r:id="rId514"/>
        </w:object>
      </w:r>
      <w:r w:rsidRPr="00224FF2">
        <w:t xml:space="preserve">và ba điểm </w:t>
      </w:r>
      <w:r w:rsidR="00AE60A9" w:rsidRPr="00224FF2">
        <w:rPr>
          <w:position w:val="-10"/>
        </w:rPr>
        <w:object w:dxaOrig="760" w:dyaOrig="320" w14:anchorId="3DD234A5">
          <v:shape id="_x0000_i1277" type="#_x0000_t75" style="width:38.45pt;height:16.25pt" o:ole="">
            <v:imagedata r:id="rId515" o:title=""/>
          </v:shape>
          <o:OLEObject Type="Embed" ProgID="Equation.DSMT4" ShapeID="_x0000_i1277" DrawAspect="Content" ObjectID="_1683095900" r:id="rId516"/>
        </w:object>
      </w:r>
      <w:r w:rsidRPr="00224FF2">
        <w:t xml:space="preserve"> thẳng hàng. </w:t>
      </w:r>
    </w:p>
    <w:p w14:paraId="55535A69" w14:textId="77777777" w:rsidR="00FE66D8" w:rsidRPr="00224FF2" w:rsidRDefault="00C12CD1" w:rsidP="00C12CD1">
      <w:pPr>
        <w:ind w:left="993"/>
        <w:jc w:val="center"/>
      </w:pPr>
      <w:r w:rsidRPr="00224FF2">
        <w:rPr>
          <w:noProof/>
        </w:rPr>
        <w:drawing>
          <wp:inline distT="0" distB="0" distL="0" distR="0" wp14:anchorId="7C218EA3" wp14:editId="2E69F089">
            <wp:extent cx="2986270" cy="1897039"/>
            <wp:effectExtent l="19050" t="0" r="4580" b="0"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5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164" cy="1896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C05A56" w14:textId="673CF890" w:rsidR="00C12CD1" w:rsidRPr="00224FF2" w:rsidRDefault="00C12CD1" w:rsidP="007B63D0">
      <w:pPr>
        <w:ind w:left="993"/>
      </w:pPr>
      <w:r w:rsidRPr="00224FF2">
        <w:t xml:space="preserve">+ Từ </w:t>
      </w:r>
      <w:r w:rsidR="00AE60A9" w:rsidRPr="00224FF2">
        <w:rPr>
          <w:position w:val="-10"/>
        </w:rPr>
        <w:object w:dxaOrig="279" w:dyaOrig="320" w14:anchorId="4714E5E1">
          <v:shape id="_x0000_i1278" type="#_x0000_t75" style="width:14.1pt;height:16.25pt" o:ole="">
            <v:imagedata r:id="rId518" o:title=""/>
          </v:shape>
          <o:OLEObject Type="Embed" ProgID="Equation.DSMT4" ShapeID="_x0000_i1278" DrawAspect="Content" ObjectID="_1683095901" r:id="rId519"/>
        </w:object>
      </w:r>
      <w:r w:rsidRPr="00224FF2">
        <w:t xml:space="preserve"> ta có: </w:t>
      </w:r>
      <w:r w:rsidR="00AE60A9" w:rsidRPr="00224FF2">
        <w:rPr>
          <w:position w:val="-6"/>
        </w:rPr>
        <w:object w:dxaOrig="2640" w:dyaOrig="320" w14:anchorId="4707FB5F">
          <v:shape id="_x0000_i1279" type="#_x0000_t75" style="width:132.1pt;height:16.25pt" o:ole="">
            <v:imagedata r:id="rId520" o:title=""/>
          </v:shape>
          <o:OLEObject Type="Embed" ProgID="Equation.DSMT4" ShapeID="_x0000_i1279" DrawAspect="Content" ObjectID="_1683095902" r:id="rId521"/>
        </w:object>
      </w:r>
      <w:r w:rsidRPr="00224FF2">
        <w:t xml:space="preserve"> </w:t>
      </w:r>
      <w:r w:rsidR="00AE60A9" w:rsidRPr="00224FF2">
        <w:rPr>
          <w:position w:val="-24"/>
        </w:rPr>
        <w:object w:dxaOrig="1460" w:dyaOrig="620" w14:anchorId="16FAC9E3">
          <v:shape id="_x0000_i1280" type="#_x0000_t75" style="width:73.6pt;height:31.4pt" o:ole="">
            <v:imagedata r:id="rId522" o:title=""/>
          </v:shape>
          <o:OLEObject Type="Embed" ProgID="Equation.DSMT4" ShapeID="_x0000_i1280" DrawAspect="Content" ObjectID="_1683095903" r:id="rId523"/>
        </w:object>
      </w:r>
      <w:r w:rsidRPr="00224FF2">
        <w:t xml:space="preserve"> </w:t>
      </w:r>
      <w:r w:rsidR="00AE60A9" w:rsidRPr="00224FF2">
        <w:rPr>
          <w:position w:val="-4"/>
        </w:rPr>
        <w:object w:dxaOrig="180" w:dyaOrig="279" w14:anchorId="446FC1F0">
          <v:shape id="_x0000_i1281" type="#_x0000_t75" style="width:9.2pt;height:14.1pt" o:ole="">
            <v:imagedata r:id="rId497" o:title=""/>
          </v:shape>
          <o:OLEObject Type="Embed" ProgID="Equation.DSMT4" ShapeID="_x0000_i1281" DrawAspect="Content" ObjectID="_1683095904" r:id="rId524"/>
        </w:object>
      </w:r>
      <w:r w:rsidRPr="00224FF2">
        <w:t xml:space="preserve"> </w:t>
      </w:r>
    </w:p>
    <w:p w14:paraId="6356A088" w14:textId="29D37D51" w:rsidR="00C12CD1" w:rsidRPr="00224FF2" w:rsidRDefault="00C12CD1" w:rsidP="00C12CD1">
      <w:pPr>
        <w:ind w:firstLine="993"/>
      </w:pPr>
      <w:r w:rsidRPr="00224FF2">
        <w:t xml:space="preserve">Xét </w:t>
      </w:r>
      <w:r w:rsidR="00AE60A9" w:rsidRPr="00224FF2">
        <w:rPr>
          <w:position w:val="-6"/>
        </w:rPr>
        <w:object w:dxaOrig="780" w:dyaOrig="279" w14:anchorId="5B90DEC8">
          <v:shape id="_x0000_i1282" type="#_x0000_t75" style="width:39pt;height:14.1pt" o:ole="">
            <v:imagedata r:id="rId525" o:title=""/>
          </v:shape>
          <o:OLEObject Type="Embed" ProgID="Equation.DSMT4" ShapeID="_x0000_i1282" DrawAspect="Content" ObjectID="_1683095905" r:id="rId526"/>
        </w:object>
      </w:r>
      <w:r w:rsidRPr="00224FF2">
        <w:t xml:space="preserve"> và </w:t>
      </w:r>
      <w:r w:rsidR="00AE60A9" w:rsidRPr="00224FF2">
        <w:rPr>
          <w:position w:val="-6"/>
        </w:rPr>
        <w:object w:dxaOrig="780" w:dyaOrig="279" w14:anchorId="749532F3">
          <v:shape id="_x0000_i1283" type="#_x0000_t75" style="width:39pt;height:14.1pt" o:ole="">
            <v:imagedata r:id="rId527" o:title=""/>
          </v:shape>
          <o:OLEObject Type="Embed" ProgID="Equation.DSMT4" ShapeID="_x0000_i1283" DrawAspect="Content" ObjectID="_1683095906" r:id="rId528"/>
        </w:object>
      </w:r>
      <w:r w:rsidRPr="00224FF2">
        <w:t>có:</w:t>
      </w:r>
    </w:p>
    <w:p w14:paraId="0D597506" w14:textId="607355DF" w:rsidR="00C12CD1" w:rsidRPr="00224FF2" w:rsidRDefault="00AE60A9" w:rsidP="00C12CD1">
      <w:pPr>
        <w:ind w:firstLine="993"/>
      </w:pPr>
      <w:r w:rsidRPr="00224FF2">
        <w:rPr>
          <w:position w:val="-10"/>
        </w:rPr>
        <w:object w:dxaOrig="720" w:dyaOrig="400" w14:anchorId="78FACBC5">
          <v:shape id="_x0000_i1284" type="#_x0000_t75" style="width:36.25pt;height:20.05pt" o:ole="">
            <v:imagedata r:id="rId529" o:title=""/>
          </v:shape>
          <o:OLEObject Type="Embed" ProgID="Equation.DSMT4" ShapeID="_x0000_i1284" DrawAspect="Content" ObjectID="_1683095907" r:id="rId530"/>
        </w:object>
      </w:r>
      <w:r w:rsidR="00C12CD1" w:rsidRPr="00224FF2">
        <w:t xml:space="preserve"> chung</w:t>
      </w:r>
    </w:p>
    <w:p w14:paraId="3BEB2512" w14:textId="55E418BD" w:rsidR="00C12CD1" w:rsidRPr="00224FF2" w:rsidRDefault="00AE60A9" w:rsidP="00C12CD1">
      <w:pPr>
        <w:ind w:firstLine="993"/>
      </w:pPr>
      <w:r w:rsidRPr="00224FF2">
        <w:rPr>
          <w:position w:val="-24"/>
        </w:rPr>
        <w:object w:dxaOrig="1180" w:dyaOrig="620" w14:anchorId="4BD5797C">
          <v:shape id="_x0000_i1285" type="#_x0000_t75" style="width:59pt;height:31.4pt" o:ole="">
            <v:imagedata r:id="rId531" o:title=""/>
          </v:shape>
          <o:OLEObject Type="Embed" ProgID="Equation.DSMT4" ShapeID="_x0000_i1285" DrawAspect="Content" ObjectID="_1683095908" r:id="rId532"/>
        </w:object>
      </w:r>
    </w:p>
    <w:p w14:paraId="46F9FEBA" w14:textId="42EF01DD" w:rsidR="00C12CD1" w:rsidRPr="00224FF2" w:rsidRDefault="00C12CD1" w:rsidP="00C12CD1">
      <w:pPr>
        <w:ind w:firstLine="993"/>
      </w:pPr>
      <w:r w:rsidRPr="00224FF2">
        <w:t xml:space="preserve">Suy ra: </w:t>
      </w:r>
      <w:r w:rsidR="00AE60A9" w:rsidRPr="00224FF2">
        <w:rPr>
          <w:position w:val="-6"/>
        </w:rPr>
        <w:object w:dxaOrig="780" w:dyaOrig="279" w14:anchorId="41E0BC0C">
          <v:shape id="_x0000_i1286" type="#_x0000_t75" style="width:39pt;height:14.1pt" o:ole="">
            <v:imagedata r:id="rId533" o:title=""/>
          </v:shape>
          <o:OLEObject Type="Embed" ProgID="Equation.DSMT4" ShapeID="_x0000_i1286" DrawAspect="Content" ObjectID="_1683095909" r:id="rId534"/>
        </w:object>
      </w:r>
      <w:r w:rsidR="00AE60A9" w:rsidRPr="00224FF2">
        <w:rPr>
          <w:position w:val="-4"/>
        </w:rPr>
        <w:object w:dxaOrig="200" w:dyaOrig="180" w14:anchorId="1AFC604F">
          <v:shape id="_x0000_i1287" type="#_x0000_t75" style="width:9.75pt;height:9.2pt" o:ole="">
            <v:imagedata r:id="rId535" o:title=""/>
          </v:shape>
          <o:OLEObject Type="Embed" ProgID="Equation.DSMT4" ShapeID="_x0000_i1287" DrawAspect="Content" ObjectID="_1683095910" r:id="rId536"/>
        </w:object>
      </w:r>
      <w:r w:rsidR="00AE60A9" w:rsidRPr="00224FF2">
        <w:rPr>
          <w:position w:val="-6"/>
        </w:rPr>
        <w:object w:dxaOrig="780" w:dyaOrig="279" w14:anchorId="6AC720E2">
          <v:shape id="_x0000_i1288" type="#_x0000_t75" style="width:39pt;height:14.1pt" o:ole="">
            <v:imagedata r:id="rId537" o:title=""/>
          </v:shape>
          <o:OLEObject Type="Embed" ProgID="Equation.DSMT4" ShapeID="_x0000_i1288" DrawAspect="Content" ObjectID="_1683095911" r:id="rId538"/>
        </w:object>
      </w:r>
      <w:r w:rsidRPr="00224FF2">
        <w:t>(c.g.c)</w:t>
      </w:r>
    </w:p>
    <w:p w14:paraId="7FAE0194" w14:textId="2911A99C" w:rsidR="00C12CD1" w:rsidRPr="00224FF2" w:rsidRDefault="00AE60A9" w:rsidP="00C12CD1">
      <w:pPr>
        <w:ind w:firstLine="993"/>
      </w:pPr>
      <w:r w:rsidRPr="00224FF2">
        <w:rPr>
          <w:position w:val="-20"/>
        </w:rPr>
        <w:object w:dxaOrig="2920" w:dyaOrig="520" w14:anchorId="4B9D891B">
          <v:shape id="_x0000_i1289" type="#_x0000_t75" style="width:146.15pt;height:26.55pt" o:ole="">
            <v:imagedata r:id="rId539" o:title=""/>
          </v:shape>
          <o:OLEObject Type="Embed" ProgID="Equation.DSMT4" ShapeID="_x0000_i1289" DrawAspect="Content" ObjectID="_1683095912" r:id="rId540"/>
        </w:object>
      </w:r>
      <w:r w:rsidR="00C12CD1" w:rsidRPr="00224FF2">
        <w:t>.</w:t>
      </w:r>
      <w:r w:rsidR="00091A7C" w:rsidRPr="00224FF2">
        <w:rPr>
          <w:lang w:val="vi-VN"/>
        </w:rPr>
        <w:t xml:space="preserve">              </w:t>
      </w:r>
      <w:r w:rsidRPr="00224FF2">
        <w:rPr>
          <w:position w:val="-14"/>
        </w:rPr>
        <w:object w:dxaOrig="360" w:dyaOrig="400" w14:anchorId="4FBC1D48">
          <v:shape id="_x0000_i1290" type="#_x0000_t75" style="width:17.85pt;height:20.05pt" o:ole="">
            <v:imagedata r:id="rId541" o:title=""/>
          </v:shape>
          <o:OLEObject Type="Embed" ProgID="Equation.DSMT4" ShapeID="_x0000_i1290" DrawAspect="Content" ObjectID="_1683095913" r:id="rId542"/>
        </w:object>
      </w:r>
    </w:p>
    <w:p w14:paraId="2CA1E2AE" w14:textId="343D6094" w:rsidR="00091A7C" w:rsidRPr="00224FF2" w:rsidRDefault="00091A7C" w:rsidP="00C12CD1">
      <w:pPr>
        <w:ind w:firstLine="993"/>
        <w:rPr>
          <w:lang w:val="vi-VN"/>
        </w:rPr>
      </w:pPr>
      <w:r w:rsidRPr="00224FF2">
        <w:rPr>
          <w:lang w:val="vi-VN"/>
        </w:rPr>
        <w:t xml:space="preserve">Có </w:t>
      </w:r>
      <w:r w:rsidR="00AE60A9" w:rsidRPr="00224FF2">
        <w:rPr>
          <w:position w:val="-6"/>
        </w:rPr>
        <w:object w:dxaOrig="1060" w:dyaOrig="279" w14:anchorId="4B690A55">
          <v:shape id="_x0000_i1291" type="#_x0000_t75" style="width:53.05pt;height:14.1pt" o:ole="">
            <v:imagedata r:id="rId543" o:title=""/>
          </v:shape>
          <o:OLEObject Type="Embed" ProgID="Equation.DSMT4" ShapeID="_x0000_i1291" DrawAspect="Content" ObjectID="_1683095914" r:id="rId544"/>
        </w:object>
      </w:r>
      <w:r w:rsidRPr="00224FF2">
        <w:rPr>
          <w:lang w:val="vi-VN"/>
        </w:rPr>
        <w:t xml:space="preserve"> nên </w:t>
      </w:r>
      <w:r w:rsidR="00AE60A9" w:rsidRPr="00224FF2">
        <w:rPr>
          <w:position w:val="-10"/>
        </w:rPr>
        <w:object w:dxaOrig="1560" w:dyaOrig="400" w14:anchorId="6ABD9B2D">
          <v:shape id="_x0000_i1292" type="#_x0000_t75" style="width:77.95pt;height:20.05pt" o:ole="">
            <v:imagedata r:id="rId545" o:title=""/>
          </v:shape>
          <o:OLEObject Type="Embed" ProgID="Equation.DSMT4" ShapeID="_x0000_i1292" DrawAspect="Content" ObjectID="_1683095915" r:id="rId546"/>
        </w:object>
      </w:r>
      <w:r w:rsidR="00C21C6F">
        <w:rPr>
          <w:lang w:val="vi-VN"/>
        </w:rPr>
        <w:t xml:space="preserve">    (đồng vị</w:t>
      </w:r>
      <w:r w:rsidRPr="00224FF2">
        <w:rPr>
          <w:lang w:val="vi-VN"/>
        </w:rPr>
        <w:t>)</w:t>
      </w:r>
    </w:p>
    <w:p w14:paraId="1DE5A7F9" w14:textId="1C13D954" w:rsidR="00091A7C" w:rsidRPr="00224FF2" w:rsidRDefault="00091A7C" w:rsidP="00C12CD1">
      <w:pPr>
        <w:ind w:firstLine="993"/>
        <w:rPr>
          <w:lang w:val="vi-VN"/>
        </w:rPr>
      </w:pPr>
      <w:r w:rsidRPr="00224FF2">
        <w:rPr>
          <w:lang w:val="vi-VN"/>
        </w:rPr>
        <w:lastRenderedPageBreak/>
        <w:t xml:space="preserve">Lại có </w:t>
      </w:r>
      <w:r w:rsidR="00AE60A9" w:rsidRPr="00224FF2">
        <w:rPr>
          <w:position w:val="-10"/>
        </w:rPr>
        <w:object w:dxaOrig="1520" w:dyaOrig="400" w14:anchorId="1E133F47">
          <v:shape id="_x0000_i1293" type="#_x0000_t75" style="width:75.8pt;height:20.05pt" o:ole="">
            <v:imagedata r:id="rId547" o:title=""/>
          </v:shape>
          <o:OLEObject Type="Embed" ProgID="Equation.DSMT4" ShapeID="_x0000_i1293" DrawAspect="Content" ObjectID="_1683095916" r:id="rId548"/>
        </w:object>
      </w:r>
      <w:r w:rsidRPr="00224FF2">
        <w:rPr>
          <w:lang w:val="vi-VN"/>
        </w:rPr>
        <w:t xml:space="preserve"> (hai góc nội tiếp của đường tròn </w:t>
      </w:r>
      <w:r w:rsidR="00AE60A9" w:rsidRPr="00224FF2">
        <w:rPr>
          <w:position w:val="-14"/>
        </w:rPr>
        <w:object w:dxaOrig="440" w:dyaOrig="400" w14:anchorId="0A5C8906">
          <v:shape id="_x0000_i1294" type="#_x0000_t75" style="width:21.65pt;height:20.05pt" o:ole="">
            <v:imagedata r:id="rId549" o:title=""/>
          </v:shape>
          <o:OLEObject Type="Embed" ProgID="Equation.DSMT4" ShapeID="_x0000_i1294" DrawAspect="Content" ObjectID="_1683095917" r:id="rId550"/>
        </w:object>
      </w:r>
      <w:r w:rsidRPr="00224FF2">
        <w:rPr>
          <w:lang w:val="vi-VN"/>
        </w:rPr>
        <w:t>cùng chắn cung BN ).</w:t>
      </w:r>
    </w:p>
    <w:p w14:paraId="03B46C57" w14:textId="26F4364B" w:rsidR="00091A7C" w:rsidRPr="00224FF2" w:rsidRDefault="00091A7C" w:rsidP="00C12CD1">
      <w:pPr>
        <w:ind w:firstLine="993"/>
        <w:rPr>
          <w:lang w:val="vi-VN"/>
        </w:rPr>
      </w:pPr>
      <w:r w:rsidRPr="00224FF2">
        <w:rPr>
          <w:lang w:val="vi-VN"/>
        </w:rPr>
        <w:t xml:space="preserve">Do đó </w:t>
      </w:r>
      <w:r w:rsidR="00AE60A9" w:rsidRPr="00224FF2">
        <w:rPr>
          <w:position w:val="-10"/>
        </w:rPr>
        <w:object w:dxaOrig="1579" w:dyaOrig="400" w14:anchorId="05903FDF">
          <v:shape id="_x0000_i1295" type="#_x0000_t75" style="width:79.6pt;height:20.05pt" o:ole="">
            <v:imagedata r:id="rId551" o:title=""/>
          </v:shape>
          <o:OLEObject Type="Embed" ProgID="Equation.DSMT4" ShapeID="_x0000_i1295" DrawAspect="Content" ObjectID="_1683095918" r:id="rId552"/>
        </w:object>
      </w:r>
      <w:r w:rsidR="008B4191" w:rsidRPr="00224FF2">
        <w:rPr>
          <w:lang w:val="vi-VN"/>
        </w:rPr>
        <w:t xml:space="preserve"> mà hai tia </w:t>
      </w:r>
      <w:r w:rsidR="00AE60A9" w:rsidRPr="00224FF2">
        <w:rPr>
          <w:position w:val="-10"/>
        </w:rPr>
        <w:object w:dxaOrig="859" w:dyaOrig="320" w14:anchorId="56D20E6A">
          <v:shape id="_x0000_i1296" type="#_x0000_t75" style="width:42.75pt;height:16.25pt" o:ole="">
            <v:imagedata r:id="rId553" o:title=""/>
          </v:shape>
          <o:OLEObject Type="Embed" ProgID="Equation.DSMT4" ShapeID="_x0000_i1296" DrawAspect="Content" ObjectID="_1683095919" r:id="rId554"/>
        </w:object>
      </w:r>
      <w:r w:rsidR="008B4191" w:rsidRPr="00224FF2">
        <w:rPr>
          <w:lang w:val="vi-VN"/>
        </w:rPr>
        <w:t xml:space="preserve">cùng nằm trên nửa mặt phẳng bờ chứa tia </w:t>
      </w:r>
      <w:r w:rsidR="00AE60A9" w:rsidRPr="00224FF2">
        <w:rPr>
          <w:position w:val="-4"/>
        </w:rPr>
        <w:object w:dxaOrig="499" w:dyaOrig="260" w14:anchorId="7F2E4A93">
          <v:shape id="_x0000_i1297" type="#_x0000_t75" style="width:24.9pt;height:13pt" o:ole="">
            <v:imagedata r:id="rId555" o:title=""/>
          </v:shape>
          <o:OLEObject Type="Embed" ProgID="Equation.DSMT4" ShapeID="_x0000_i1297" DrawAspect="Content" ObjectID="_1683095920" r:id="rId556"/>
        </w:object>
      </w:r>
      <w:r w:rsidR="00AD6DE0" w:rsidRPr="00224FF2">
        <w:rPr>
          <w:lang w:val="vi-VN"/>
        </w:rPr>
        <w:t>.</w:t>
      </w:r>
    </w:p>
    <w:p w14:paraId="25539A39" w14:textId="0A3347B1" w:rsidR="00477F28" w:rsidRPr="00224FF2" w:rsidRDefault="008B4191" w:rsidP="00C12CD1">
      <w:pPr>
        <w:ind w:firstLine="993"/>
      </w:pPr>
      <w:r w:rsidRPr="00224FF2">
        <w:rPr>
          <w:lang w:val="vi-VN"/>
        </w:rPr>
        <w:t>Vậy</w:t>
      </w:r>
      <w:r w:rsidR="00AE60A9" w:rsidRPr="00224FF2">
        <w:rPr>
          <w:position w:val="-10"/>
        </w:rPr>
        <w:object w:dxaOrig="760" w:dyaOrig="320" w14:anchorId="1617F5FB">
          <v:shape id="_x0000_i1298" type="#_x0000_t75" style="width:38.45pt;height:16.25pt" o:ole="">
            <v:imagedata r:id="rId557" o:title=""/>
          </v:shape>
          <o:OLEObject Type="Embed" ProgID="Equation.DSMT4" ShapeID="_x0000_i1298" DrawAspect="Content" ObjectID="_1683095921" r:id="rId558"/>
        </w:object>
      </w:r>
      <w:r w:rsidR="00477F28" w:rsidRPr="00224FF2">
        <w:t xml:space="preserve"> thẳng hàng.</w:t>
      </w:r>
    </w:p>
    <w:p w14:paraId="13503668" w14:textId="68FC6455" w:rsidR="00477F28" w:rsidRPr="00224FF2" w:rsidRDefault="004724DC" w:rsidP="00477F28">
      <w:pPr>
        <w:tabs>
          <w:tab w:val="left" w:pos="992"/>
        </w:tabs>
        <w:spacing w:line="276" w:lineRule="auto"/>
        <w:ind w:left="992" w:hanging="992"/>
        <w:outlineLvl w:val="1"/>
        <w:rPr>
          <w:lang w:val="fr-FR"/>
        </w:rPr>
      </w:pPr>
      <w:r w:rsidRPr="00224FF2">
        <w:rPr>
          <w:rFonts w:eastAsia="Calibri"/>
          <w:b/>
          <w:color w:val="0000FF"/>
          <w:lang w:val="fr-FR"/>
        </w:rPr>
        <w:t>Bài 5</w:t>
      </w:r>
      <w:r w:rsidR="00477F28" w:rsidRPr="00224FF2">
        <w:rPr>
          <w:rFonts w:eastAsia="Calibri"/>
          <w:b/>
          <w:color w:val="0000FF"/>
          <w:lang w:val="fr-FR"/>
        </w:rPr>
        <w:t>.</w:t>
      </w:r>
      <w:r w:rsidR="00477F28" w:rsidRPr="00224FF2">
        <w:rPr>
          <w:rFonts w:eastAsia="Calibri"/>
          <w:b/>
          <w:color w:val="0000FF"/>
          <w:lang w:val="fr-FR"/>
        </w:rPr>
        <w:tab/>
      </w:r>
      <w:r w:rsidR="00477F28" w:rsidRPr="00224FF2">
        <w:t xml:space="preserve">Giải phương trình </w:t>
      </w:r>
      <w:r w:rsidR="00AE60A9" w:rsidRPr="00224FF2">
        <w:rPr>
          <w:position w:val="-8"/>
        </w:rPr>
        <w:object w:dxaOrig="2580" w:dyaOrig="360" w14:anchorId="0E5FFA07">
          <v:shape id="_x0000_i1299" type="#_x0000_t75" style="width:128.85pt;height:17.85pt" o:ole="">
            <v:imagedata r:id="rId559" o:title=""/>
          </v:shape>
          <o:OLEObject Type="Embed" ProgID="Equation.DSMT4" ShapeID="_x0000_i1299" DrawAspect="Content" ObjectID="_1683095922" r:id="rId560"/>
        </w:object>
      </w:r>
      <w:r w:rsidR="00477F28" w:rsidRPr="00224FF2">
        <w:t xml:space="preserve"> </w:t>
      </w:r>
      <w:r w:rsidR="00AE60A9" w:rsidRPr="00224FF2">
        <w:rPr>
          <w:position w:val="-14"/>
        </w:rPr>
        <w:object w:dxaOrig="340" w:dyaOrig="400" w14:anchorId="5A1E1079">
          <v:shape id="_x0000_i1300" type="#_x0000_t75" style="width:16.25pt;height:20.05pt" o:ole="">
            <v:imagedata r:id="rId561" o:title=""/>
          </v:shape>
          <o:OLEObject Type="Embed" ProgID="Equation.DSMT4" ShapeID="_x0000_i1300" DrawAspect="Content" ObjectID="_1683095923" r:id="rId562"/>
        </w:object>
      </w:r>
      <w:r w:rsidR="00477F28" w:rsidRPr="00224FF2">
        <w:t xml:space="preserve"> </w:t>
      </w:r>
    </w:p>
    <w:p w14:paraId="0743E204" w14:textId="77777777" w:rsidR="00477F28" w:rsidRPr="00224FF2" w:rsidRDefault="00477F28" w:rsidP="00477F28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24FF2">
        <w:rPr>
          <w:b/>
          <w:color w:val="0000FF"/>
        </w:rPr>
        <w:t>Lời giải</w:t>
      </w:r>
    </w:p>
    <w:p w14:paraId="524269B3" w14:textId="71282A4A" w:rsidR="00477F28" w:rsidRPr="00224FF2" w:rsidRDefault="00477F28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Điều kiện của phương trình: </w:t>
      </w:r>
      <w:r w:rsidR="00AE60A9" w:rsidRPr="00224FF2">
        <w:rPr>
          <w:position w:val="-46"/>
        </w:rPr>
        <w:object w:dxaOrig="859" w:dyaOrig="1040" w14:anchorId="08276B09">
          <v:shape id="_x0000_i1301" type="#_x0000_t75" style="width:42.75pt;height:51.95pt" o:ole="">
            <v:imagedata r:id="rId563" o:title=""/>
          </v:shape>
          <o:OLEObject Type="Embed" ProgID="Equation.DSMT4" ShapeID="_x0000_i1301" DrawAspect="Content" ObjectID="_1683095924" r:id="rId564"/>
        </w:object>
      </w:r>
      <w:r w:rsidRPr="00224FF2">
        <w:t xml:space="preserve"> </w:t>
      </w:r>
      <w:r w:rsidR="00AE60A9" w:rsidRPr="00224FF2">
        <w:rPr>
          <w:position w:val="-24"/>
        </w:rPr>
        <w:object w:dxaOrig="1060" w:dyaOrig="620" w14:anchorId="42995224">
          <v:shape id="_x0000_i1302" type="#_x0000_t75" style="width:53.05pt;height:31.4pt" o:ole="">
            <v:imagedata r:id="rId565" o:title=""/>
          </v:shape>
          <o:OLEObject Type="Embed" ProgID="Equation.DSMT4" ShapeID="_x0000_i1302" DrawAspect="Content" ObjectID="_1683095925" r:id="rId566"/>
        </w:object>
      </w:r>
      <w:r w:rsidRPr="00224FF2">
        <w:t xml:space="preserve"> </w:t>
      </w:r>
      <w:r w:rsidR="00AE60A9" w:rsidRPr="00224FF2">
        <w:rPr>
          <w:position w:val="-14"/>
        </w:rPr>
        <w:object w:dxaOrig="360" w:dyaOrig="400" w14:anchorId="690C6BE1">
          <v:shape id="_x0000_i1303" type="#_x0000_t75" style="width:17.85pt;height:20.05pt" o:ole="">
            <v:imagedata r:id="rId567" o:title=""/>
          </v:shape>
          <o:OLEObject Type="Embed" ProgID="Equation.DSMT4" ShapeID="_x0000_i1303" DrawAspect="Content" ObjectID="_1683095926" r:id="rId568"/>
        </w:object>
      </w:r>
      <w:r w:rsidRPr="00224FF2">
        <w:t>.</w:t>
      </w:r>
    </w:p>
    <w:p w14:paraId="58DDE559" w14:textId="46066EE5" w:rsidR="00477F28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14"/>
        </w:rPr>
        <w:object w:dxaOrig="340" w:dyaOrig="400" w14:anchorId="645752E7">
          <v:shape id="_x0000_i1304" type="#_x0000_t75" style="width:16.25pt;height:20.05pt" o:ole="">
            <v:imagedata r:id="rId569" o:title=""/>
          </v:shape>
          <o:OLEObject Type="Embed" ProgID="Equation.DSMT4" ShapeID="_x0000_i1304" DrawAspect="Content" ObjectID="_1683095927" r:id="rId570"/>
        </w:object>
      </w:r>
      <w:r w:rsidR="00477F28" w:rsidRPr="00224FF2">
        <w:t xml:space="preserve"> trở thành: </w:t>
      </w:r>
      <w:r w:rsidRPr="00224FF2">
        <w:rPr>
          <w:position w:val="-8"/>
        </w:rPr>
        <w:object w:dxaOrig="2260" w:dyaOrig="360" w14:anchorId="75779B64">
          <v:shape id="_x0000_i1305" type="#_x0000_t75" style="width:113.15pt;height:17.85pt" o:ole="">
            <v:imagedata r:id="rId571" o:title=""/>
          </v:shape>
          <o:OLEObject Type="Embed" ProgID="Equation.DSMT4" ShapeID="_x0000_i1305" DrawAspect="Content" ObjectID="_1683095928" r:id="rId572"/>
        </w:object>
      </w:r>
      <w:r w:rsidR="00477F28" w:rsidRPr="00224FF2">
        <w:t xml:space="preserve"> </w:t>
      </w:r>
    </w:p>
    <w:p w14:paraId="53B461B2" w14:textId="109ECBE5" w:rsidR="00477F28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28"/>
        </w:rPr>
        <w:object w:dxaOrig="2620" w:dyaOrig="660" w14:anchorId="65A50CD8">
          <v:shape id="_x0000_i1306" type="#_x0000_t75" style="width:131pt;height:33pt" o:ole="">
            <v:imagedata r:id="rId573" o:title=""/>
          </v:shape>
          <o:OLEObject Type="Embed" ProgID="Equation.DSMT4" ShapeID="_x0000_i1306" DrawAspect="Content" ObjectID="_1683095929" r:id="rId574"/>
        </w:object>
      </w:r>
      <w:r w:rsidR="00477F28" w:rsidRPr="00224FF2">
        <w:t xml:space="preserve"> </w:t>
      </w:r>
    </w:p>
    <w:p w14:paraId="4A14C5C0" w14:textId="66F9044E" w:rsidR="00477F28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30"/>
        </w:rPr>
        <w:object w:dxaOrig="3460" w:dyaOrig="720" w14:anchorId="4741731D">
          <v:shape id="_x0000_i1307" type="#_x0000_t75" style="width:173.25pt;height:36.25pt" o:ole="">
            <v:imagedata r:id="rId575" o:title=""/>
          </v:shape>
          <o:OLEObject Type="Embed" ProgID="Equation.DSMT4" ShapeID="_x0000_i1307" DrawAspect="Content" ObjectID="_1683095930" r:id="rId576"/>
        </w:object>
      </w:r>
      <w:r w:rsidR="004724DC" w:rsidRPr="00224FF2">
        <w:t xml:space="preserve"> </w:t>
      </w:r>
    </w:p>
    <w:p w14:paraId="19F339A8" w14:textId="3BBD1C96" w:rsidR="004724DC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34"/>
        </w:rPr>
        <w:object w:dxaOrig="2780" w:dyaOrig="800" w14:anchorId="19FBAC46">
          <v:shape id="_x0000_i1308" type="#_x0000_t75" style="width:138.6pt;height:40.6pt" o:ole="">
            <v:imagedata r:id="rId577" o:title=""/>
          </v:shape>
          <o:OLEObject Type="Embed" ProgID="Equation.DSMT4" ShapeID="_x0000_i1308" DrawAspect="Content" ObjectID="_1683095931" r:id="rId578"/>
        </w:object>
      </w:r>
      <w:r w:rsidR="004724DC" w:rsidRPr="00224FF2">
        <w:t xml:space="preserve"> .</w:t>
      </w:r>
    </w:p>
    <w:p w14:paraId="22F7B2E2" w14:textId="1F63634B" w:rsidR="004724DC" w:rsidRPr="00224FF2" w:rsidRDefault="004724DC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Giải </w:t>
      </w:r>
      <w:r w:rsidR="00AE60A9" w:rsidRPr="00224FF2">
        <w:rPr>
          <w:position w:val="-14"/>
        </w:rPr>
        <w:object w:dxaOrig="380" w:dyaOrig="400" w14:anchorId="6F5FFAFA">
          <v:shape id="_x0000_i1309" type="#_x0000_t75" style="width:18.95pt;height:20.05pt" o:ole="">
            <v:imagedata r:id="rId579" o:title=""/>
          </v:shape>
          <o:OLEObject Type="Embed" ProgID="Equation.DSMT4" ShapeID="_x0000_i1309" DrawAspect="Content" ObjectID="_1683095932" r:id="rId580"/>
        </w:object>
      </w:r>
      <w:r w:rsidRPr="00224FF2">
        <w:t xml:space="preserve">: </w:t>
      </w:r>
      <w:r w:rsidR="00AE60A9" w:rsidRPr="00224FF2">
        <w:rPr>
          <w:position w:val="-16"/>
        </w:rPr>
        <w:object w:dxaOrig="3560" w:dyaOrig="460" w14:anchorId="329ADF79">
          <v:shape id="_x0000_i1310" type="#_x0000_t75" style="width:177.55pt;height:22.75pt" o:ole="">
            <v:imagedata r:id="rId581" o:title=""/>
          </v:shape>
          <o:OLEObject Type="Embed" ProgID="Equation.DSMT4" ShapeID="_x0000_i1310" DrawAspect="Content" ObjectID="_1683095933" r:id="rId582"/>
        </w:object>
      </w:r>
      <w:r w:rsidRPr="00224FF2">
        <w:t xml:space="preserve"> </w:t>
      </w:r>
    </w:p>
    <w:p w14:paraId="13963B35" w14:textId="7D79EF8F" w:rsidR="004724DC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16"/>
        </w:rPr>
        <w:object w:dxaOrig="2680" w:dyaOrig="460" w14:anchorId="0492F01E">
          <v:shape id="_x0000_i1311" type="#_x0000_t75" style="width:134.25pt;height:22.75pt" o:ole="">
            <v:imagedata r:id="rId583" o:title=""/>
          </v:shape>
          <o:OLEObject Type="Embed" ProgID="Equation.DSMT4" ShapeID="_x0000_i1311" DrawAspect="Content" ObjectID="_1683095934" r:id="rId584"/>
        </w:object>
      </w:r>
      <w:r w:rsidR="004724DC" w:rsidRPr="00224FF2">
        <w:t xml:space="preserve"> </w:t>
      </w:r>
    </w:p>
    <w:p w14:paraId="056A0F17" w14:textId="0369B96F" w:rsidR="004724DC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30"/>
        </w:rPr>
        <w:object w:dxaOrig="1960" w:dyaOrig="720" w14:anchorId="49DB132F">
          <v:shape id="_x0000_i1312" type="#_x0000_t75" style="width:98.55pt;height:36.25pt" o:ole="">
            <v:imagedata r:id="rId585" o:title=""/>
          </v:shape>
          <o:OLEObject Type="Embed" ProgID="Equation.DSMT4" ShapeID="_x0000_i1312" DrawAspect="Content" ObjectID="_1683095935" r:id="rId586"/>
        </w:object>
      </w:r>
      <w:r w:rsidR="004724DC" w:rsidRPr="00224FF2">
        <w:t xml:space="preserve"> </w:t>
      </w:r>
    </w:p>
    <w:p w14:paraId="50D1869F" w14:textId="755AE757" w:rsidR="004724DC" w:rsidRPr="00224FF2" w:rsidRDefault="00AE60A9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rPr>
          <w:position w:val="-8"/>
        </w:rPr>
        <w:object w:dxaOrig="1500" w:dyaOrig="360" w14:anchorId="2BB649A7">
          <v:shape id="_x0000_i1313" type="#_x0000_t75" style="width:75.25pt;height:17.85pt" o:ole="">
            <v:imagedata r:id="rId587" o:title=""/>
          </v:shape>
          <o:OLEObject Type="Embed" ProgID="Equation.DSMT4" ShapeID="_x0000_i1313" DrawAspect="Content" ObjectID="_1683095936" r:id="rId588"/>
        </w:object>
      </w:r>
      <w:r w:rsidR="004724DC" w:rsidRPr="00224FF2">
        <w:t>.</w:t>
      </w:r>
    </w:p>
    <w:p w14:paraId="1126747B" w14:textId="41C243E1" w:rsidR="004724DC" w:rsidRPr="00224FF2" w:rsidRDefault="004724DC" w:rsidP="00477F28">
      <w:pPr>
        <w:pStyle w:val="ListParagraph"/>
        <w:tabs>
          <w:tab w:val="left" w:pos="2268"/>
        </w:tabs>
        <w:spacing w:line="276" w:lineRule="auto"/>
        <w:ind w:left="1350" w:hanging="357"/>
      </w:pPr>
      <w:r w:rsidRPr="00224FF2">
        <w:t xml:space="preserve">So sánh với điều kiện </w:t>
      </w:r>
      <w:r w:rsidR="00AE60A9" w:rsidRPr="00224FF2">
        <w:rPr>
          <w:position w:val="-14"/>
        </w:rPr>
        <w:object w:dxaOrig="360" w:dyaOrig="400" w14:anchorId="6D8BF225">
          <v:shape id="_x0000_i1314" type="#_x0000_t75" style="width:17.85pt;height:20.05pt" o:ole="">
            <v:imagedata r:id="rId589" o:title=""/>
          </v:shape>
          <o:OLEObject Type="Embed" ProgID="Equation.DSMT4" ShapeID="_x0000_i1314" DrawAspect="Content" ObjectID="_1683095937" r:id="rId590"/>
        </w:object>
      </w:r>
      <w:r w:rsidRPr="00224FF2">
        <w:t xml:space="preserve">, phương trình </w:t>
      </w:r>
      <w:r w:rsidR="00AE60A9" w:rsidRPr="00224FF2">
        <w:rPr>
          <w:position w:val="-14"/>
        </w:rPr>
        <w:object w:dxaOrig="340" w:dyaOrig="400" w14:anchorId="5BA46F95">
          <v:shape id="_x0000_i1315" type="#_x0000_t75" style="width:16.25pt;height:20.05pt" o:ole="">
            <v:imagedata r:id="rId591" o:title=""/>
          </v:shape>
          <o:OLEObject Type="Embed" ProgID="Equation.DSMT4" ShapeID="_x0000_i1315" DrawAspect="Content" ObjectID="_1683095938" r:id="rId592"/>
        </w:object>
      </w:r>
      <w:r w:rsidRPr="00224FF2">
        <w:t xml:space="preserve"> có hai nghiệm </w:t>
      </w:r>
      <w:r w:rsidR="00AE60A9" w:rsidRPr="00224FF2">
        <w:rPr>
          <w:position w:val="-10"/>
        </w:rPr>
        <w:object w:dxaOrig="1700" w:dyaOrig="380" w14:anchorId="6F2FFCF5">
          <v:shape id="_x0000_i1316" type="#_x0000_t75" style="width:85pt;height:18.95pt" o:ole="">
            <v:imagedata r:id="rId593" o:title=""/>
          </v:shape>
          <o:OLEObject Type="Embed" ProgID="Equation.DSMT4" ShapeID="_x0000_i1316" DrawAspect="Content" ObjectID="_1683095939" r:id="rId594"/>
        </w:object>
      </w:r>
      <w:r w:rsidRPr="00224FF2">
        <w:t>.</w:t>
      </w:r>
    </w:p>
    <w:p w14:paraId="226358EE" w14:textId="256F45A6" w:rsidR="0084553D" w:rsidRDefault="0084553D" w:rsidP="00FE6D76">
      <w:pPr>
        <w:jc w:val="center"/>
        <w:rPr>
          <w:b/>
        </w:rPr>
      </w:pPr>
      <w:r w:rsidRPr="00224FF2">
        <w:rPr>
          <w:b/>
        </w:rPr>
        <w:sym w:font="Wingdings" w:char="F096"/>
      </w:r>
      <w:r w:rsidRPr="00224FF2">
        <w:rPr>
          <w:b/>
        </w:rPr>
        <w:t xml:space="preserve"> HẾT </w:t>
      </w:r>
      <w:r w:rsidRPr="00224FF2">
        <w:rPr>
          <w:b/>
        </w:rPr>
        <w:sym w:font="Wingdings" w:char="F097"/>
      </w:r>
    </w:p>
    <w:p w14:paraId="38CFC2E7" w14:textId="3BD21AE3" w:rsidR="00040201" w:rsidRPr="00224FF2" w:rsidRDefault="00040201" w:rsidP="00FE6D76">
      <w:pPr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 wp14:anchorId="32B88051" wp14:editId="1BB248E5">
            <wp:extent cx="5398742" cy="7198322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322" cy="7201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75BEE" w14:textId="77777777" w:rsidR="005E617D" w:rsidRPr="00224FF2" w:rsidRDefault="005E617D" w:rsidP="00D261F4">
      <w:pPr>
        <w:jc w:val="center"/>
      </w:pPr>
    </w:p>
    <w:sectPr w:rsidR="005E617D" w:rsidRPr="00224FF2" w:rsidSect="00F727B1">
      <w:headerReference w:type="even" r:id="rId596"/>
      <w:headerReference w:type="default" r:id="rId597"/>
      <w:footerReference w:type="default" r:id="rId598"/>
      <w:headerReference w:type="first" r:id="rId599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C6A140" w14:textId="77777777" w:rsidR="00262F46" w:rsidRDefault="00262F46" w:rsidP="004D6D4C">
      <w:r>
        <w:separator/>
      </w:r>
    </w:p>
  </w:endnote>
  <w:endnote w:type="continuationSeparator" w:id="0">
    <w:p w14:paraId="66C41418" w14:textId="77777777" w:rsidR="00262F46" w:rsidRDefault="00262F46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EDE7D" w14:textId="65A7DBFD" w:rsidR="00265727" w:rsidRPr="00443C89" w:rsidRDefault="00265727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b/>
        <w:bCs/>
        <w:i/>
        <w:sz w:val="20"/>
        <w:szCs w:val="20"/>
      </w:rPr>
    </w:pPr>
    <w:r>
      <w:rPr>
        <w:noProof/>
        <w:sz w:val="22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6BC8E57" wp14:editId="11F55614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893A1B4" id="Star: 5 Points 14" o:spid="_x0000_s1026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  <w:sz w:val="22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0AAD5E06" wp14:editId="52B87536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3DAA89B" id="Star: 5 Points 13" o:spid="_x0000_s1026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  <w:sz w:val="22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37FCCB6C" wp14:editId="50198EA7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1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D247AE8" id="Freeform: Shape 20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sz w:val="20"/>
          <w:szCs w:val="20"/>
          <w:u w:val="none"/>
        </w:rPr>
        <w:tab/>
      </w:r>
      <w:r w:rsidRPr="00443C89">
        <w:rPr>
          <w:rStyle w:val="Hyperlink"/>
          <w:i/>
          <w:color w:val="FF0000"/>
          <w:sz w:val="20"/>
          <w:szCs w:val="20"/>
        </w:rPr>
        <w:t>www.facebook.com/groups/ToanTieuHocTHCSTHPTVietNam/</w:t>
      </w:r>
    </w:hyperlink>
    <w:r w:rsidRPr="00443C89">
      <w:rPr>
        <w:sz w:val="20"/>
        <w:szCs w:val="20"/>
      </w:rPr>
      <w:tab/>
    </w:r>
    <w:r w:rsidRPr="00443C89">
      <w:rPr>
        <w:b/>
        <w:bCs/>
        <w:color w:val="FF0000"/>
        <w:sz w:val="20"/>
        <w:szCs w:val="20"/>
      </w:rPr>
      <w:t>Trang</w:t>
    </w:r>
    <w:r>
      <w:rPr>
        <w:b/>
        <w:bCs/>
        <w:color w:val="FF0000"/>
        <w:sz w:val="20"/>
        <w:szCs w:val="20"/>
      </w:rPr>
      <w:t>:</w:t>
    </w:r>
    <w:r w:rsidRPr="00443C89">
      <w:rPr>
        <w:b/>
        <w:bCs/>
        <w:color w:val="FF0000"/>
        <w:sz w:val="20"/>
        <w:szCs w:val="20"/>
      </w:rPr>
      <w:fldChar w:fldCharType="begin"/>
    </w:r>
    <w:r w:rsidRPr="00443C89">
      <w:rPr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b/>
        <w:bCs/>
        <w:color w:val="FF0000"/>
        <w:sz w:val="20"/>
        <w:szCs w:val="20"/>
      </w:rPr>
      <w:fldChar w:fldCharType="separate"/>
    </w:r>
    <w:r w:rsidR="00C21C6F">
      <w:rPr>
        <w:b/>
        <w:bCs/>
        <w:noProof/>
        <w:color w:val="FF0000"/>
        <w:sz w:val="20"/>
        <w:szCs w:val="20"/>
      </w:rPr>
      <w:t>8</w:t>
    </w:r>
    <w:r w:rsidRPr="00443C89">
      <w:rPr>
        <w:b/>
        <w:bCs/>
        <w:color w:val="FF0000"/>
        <w:sz w:val="20"/>
        <w:szCs w:val="20"/>
      </w:rPr>
      <w:fldChar w:fldCharType="end"/>
    </w:r>
    <w:r>
      <w:rPr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21B41F" w14:textId="77777777" w:rsidR="00262F46" w:rsidRDefault="00262F46" w:rsidP="004D6D4C">
      <w:r>
        <w:separator/>
      </w:r>
    </w:p>
  </w:footnote>
  <w:footnote w:type="continuationSeparator" w:id="0">
    <w:p w14:paraId="5B9FAB96" w14:textId="77777777" w:rsidR="00262F46" w:rsidRDefault="00262F46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F8956" w14:textId="77777777" w:rsidR="00265727" w:rsidRDefault="00265727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44C9ADE7" wp14:editId="08215BA0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82386E" w14:textId="7945D3C6" w:rsidR="00265727" w:rsidRPr="00685BFE" w:rsidRDefault="00262F46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/>
        <w:b/>
        <w:bCs/>
        <w:color w:val="FF0000"/>
        <w:lang w:val="vi-VN"/>
      </w:rPr>
    </w:pPr>
    <w:r>
      <w:rPr>
        <w:noProof/>
        <w:color w:val="FF0000"/>
      </w:rPr>
      <w:pict w14:anchorId="02C4C16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265727">
      <w:rPr>
        <w:rFonts w:asciiTheme="minorHAnsi" w:hAnsiTheme="minorHAnsi"/>
        <w:noProof/>
        <w:sz w:val="22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513C2957" wp14:editId="2C7AACD9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B698520" id="5-Point Star 7" o:spid="_x0000_s1026" style="position:absolute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265727">
      <w:rPr>
        <w:rFonts w:asciiTheme="minorHAnsi" w:hAnsiTheme="minorHAnsi"/>
        <w:noProof/>
        <w:sz w:val="22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C0ACCCC" wp14:editId="3183A44F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68C7281" id="5-Point Star 9" o:spid="_x0000_s1026" style="position:absolute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265727">
      <w:rPr>
        <w:rFonts w:asciiTheme="minorHAnsi" w:hAnsiTheme="minorHAnsi"/>
        <w:noProof/>
        <w:sz w:val="22"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155F5E97" wp14:editId="665D381D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26110ABF" id="Group 15" o:spid="_x0000_s1026" style="position:absolute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="00265727" w:rsidRPr="00F226A1">
      <w:rPr>
        <w:rFonts w:eastAsiaTheme="majorEastAsia"/>
        <w:b/>
        <w:bCs/>
        <w:color w:val="FF0000"/>
      </w:rPr>
      <w:t xml:space="preserve">Giáo Viên Biên Soạn: </w:t>
    </w:r>
    <w:r w:rsidR="00265727">
      <w:rPr>
        <w:rFonts w:eastAsiaTheme="majorEastAsia"/>
        <w:b/>
        <w:bCs/>
        <w:color w:val="FF0000"/>
        <w:lang w:val="vi-VN"/>
      </w:rPr>
      <w:t>Trachu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520FE8" w14:textId="77777777" w:rsidR="00265727" w:rsidRDefault="00265727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7814AD65" wp14:editId="4C4D009D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BE3715"/>
    <w:multiLevelType w:val="hybridMultilevel"/>
    <w:tmpl w:val="4E22F2D0"/>
    <w:lvl w:ilvl="0" w:tplc="200EFF22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9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12D5"/>
    <w:rsid w:val="00003A0E"/>
    <w:rsid w:val="000116D5"/>
    <w:rsid w:val="00011CB9"/>
    <w:rsid w:val="000156EC"/>
    <w:rsid w:val="0003001E"/>
    <w:rsid w:val="00030512"/>
    <w:rsid w:val="00040201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1A7C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2D49"/>
    <w:rsid w:val="00116E30"/>
    <w:rsid w:val="00117C35"/>
    <w:rsid w:val="00121965"/>
    <w:rsid w:val="00126665"/>
    <w:rsid w:val="00130FC2"/>
    <w:rsid w:val="001350C5"/>
    <w:rsid w:val="00146D83"/>
    <w:rsid w:val="0015286F"/>
    <w:rsid w:val="00155158"/>
    <w:rsid w:val="00162C10"/>
    <w:rsid w:val="0017317F"/>
    <w:rsid w:val="00173923"/>
    <w:rsid w:val="001773CA"/>
    <w:rsid w:val="00182AB1"/>
    <w:rsid w:val="00183685"/>
    <w:rsid w:val="00183B97"/>
    <w:rsid w:val="0018515D"/>
    <w:rsid w:val="0018599B"/>
    <w:rsid w:val="00190487"/>
    <w:rsid w:val="001907D9"/>
    <w:rsid w:val="00191792"/>
    <w:rsid w:val="00196047"/>
    <w:rsid w:val="00196908"/>
    <w:rsid w:val="001A3AFA"/>
    <w:rsid w:val="001A4FE8"/>
    <w:rsid w:val="001A5221"/>
    <w:rsid w:val="001A579D"/>
    <w:rsid w:val="001B2661"/>
    <w:rsid w:val="001B2ED1"/>
    <w:rsid w:val="001B359E"/>
    <w:rsid w:val="001B35A3"/>
    <w:rsid w:val="001B43B4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6E4"/>
    <w:rsid w:val="001F5859"/>
    <w:rsid w:val="001F7FA1"/>
    <w:rsid w:val="002003EE"/>
    <w:rsid w:val="00201F24"/>
    <w:rsid w:val="0020278B"/>
    <w:rsid w:val="00206CDB"/>
    <w:rsid w:val="0020768A"/>
    <w:rsid w:val="0022237B"/>
    <w:rsid w:val="00222E0D"/>
    <w:rsid w:val="00224FF2"/>
    <w:rsid w:val="002317CC"/>
    <w:rsid w:val="00232297"/>
    <w:rsid w:val="00232762"/>
    <w:rsid w:val="002336B1"/>
    <w:rsid w:val="00236D28"/>
    <w:rsid w:val="002379DD"/>
    <w:rsid w:val="00242433"/>
    <w:rsid w:val="00243A09"/>
    <w:rsid w:val="002463B9"/>
    <w:rsid w:val="00251E3A"/>
    <w:rsid w:val="00254EA8"/>
    <w:rsid w:val="00257998"/>
    <w:rsid w:val="00261606"/>
    <w:rsid w:val="00262F46"/>
    <w:rsid w:val="00265727"/>
    <w:rsid w:val="00273FA4"/>
    <w:rsid w:val="002757B8"/>
    <w:rsid w:val="00277A0C"/>
    <w:rsid w:val="00282DF2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B6D80"/>
    <w:rsid w:val="002C439A"/>
    <w:rsid w:val="002D2129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7BFF"/>
    <w:rsid w:val="00333305"/>
    <w:rsid w:val="00334304"/>
    <w:rsid w:val="00337DB7"/>
    <w:rsid w:val="00341977"/>
    <w:rsid w:val="0034315E"/>
    <w:rsid w:val="003447C5"/>
    <w:rsid w:val="00347E1A"/>
    <w:rsid w:val="003519F9"/>
    <w:rsid w:val="00352CAE"/>
    <w:rsid w:val="00362369"/>
    <w:rsid w:val="003629DB"/>
    <w:rsid w:val="00362AE5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5FE6"/>
    <w:rsid w:val="003A7CA6"/>
    <w:rsid w:val="003B3ED9"/>
    <w:rsid w:val="003C00EE"/>
    <w:rsid w:val="003C431B"/>
    <w:rsid w:val="003D2D08"/>
    <w:rsid w:val="003D571F"/>
    <w:rsid w:val="003E016F"/>
    <w:rsid w:val="003E3D81"/>
    <w:rsid w:val="003E5576"/>
    <w:rsid w:val="003F05FA"/>
    <w:rsid w:val="003F1DE8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24DC"/>
    <w:rsid w:val="004738B4"/>
    <w:rsid w:val="00477F28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34D"/>
    <w:rsid w:val="00540A40"/>
    <w:rsid w:val="005472D8"/>
    <w:rsid w:val="00562A39"/>
    <w:rsid w:val="00566100"/>
    <w:rsid w:val="00570AC3"/>
    <w:rsid w:val="0057427D"/>
    <w:rsid w:val="005771DE"/>
    <w:rsid w:val="005775C1"/>
    <w:rsid w:val="00584652"/>
    <w:rsid w:val="00584AFE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38A2"/>
    <w:rsid w:val="0064154B"/>
    <w:rsid w:val="0065105C"/>
    <w:rsid w:val="00651EDB"/>
    <w:rsid w:val="00652313"/>
    <w:rsid w:val="0065611B"/>
    <w:rsid w:val="00661850"/>
    <w:rsid w:val="00663A97"/>
    <w:rsid w:val="00665A12"/>
    <w:rsid w:val="00671FB0"/>
    <w:rsid w:val="006722B3"/>
    <w:rsid w:val="006751B5"/>
    <w:rsid w:val="00681420"/>
    <w:rsid w:val="0068252E"/>
    <w:rsid w:val="0068257C"/>
    <w:rsid w:val="006844A0"/>
    <w:rsid w:val="00685BFE"/>
    <w:rsid w:val="00686801"/>
    <w:rsid w:val="006872B1"/>
    <w:rsid w:val="00692959"/>
    <w:rsid w:val="00693851"/>
    <w:rsid w:val="006946FE"/>
    <w:rsid w:val="00695A6B"/>
    <w:rsid w:val="006A086F"/>
    <w:rsid w:val="006A6D58"/>
    <w:rsid w:val="006A75DA"/>
    <w:rsid w:val="006B08AB"/>
    <w:rsid w:val="006C3784"/>
    <w:rsid w:val="006C3A43"/>
    <w:rsid w:val="006C5B7D"/>
    <w:rsid w:val="006C6F35"/>
    <w:rsid w:val="006D11F3"/>
    <w:rsid w:val="006D3263"/>
    <w:rsid w:val="006E14B6"/>
    <w:rsid w:val="006E22B1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3C18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2EB3"/>
    <w:rsid w:val="007A4984"/>
    <w:rsid w:val="007A5721"/>
    <w:rsid w:val="007B63D0"/>
    <w:rsid w:val="007C18AB"/>
    <w:rsid w:val="007C433F"/>
    <w:rsid w:val="007D129E"/>
    <w:rsid w:val="007D1A70"/>
    <w:rsid w:val="007E29D3"/>
    <w:rsid w:val="007E6B85"/>
    <w:rsid w:val="007F4CE3"/>
    <w:rsid w:val="00804A8C"/>
    <w:rsid w:val="008069E0"/>
    <w:rsid w:val="00807717"/>
    <w:rsid w:val="00813DBD"/>
    <w:rsid w:val="00814376"/>
    <w:rsid w:val="00814C40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4191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538C"/>
    <w:rsid w:val="00926CA1"/>
    <w:rsid w:val="00934DD7"/>
    <w:rsid w:val="00936B97"/>
    <w:rsid w:val="00937456"/>
    <w:rsid w:val="009422D4"/>
    <w:rsid w:val="00942D00"/>
    <w:rsid w:val="009440BC"/>
    <w:rsid w:val="0094622B"/>
    <w:rsid w:val="009474C3"/>
    <w:rsid w:val="00951791"/>
    <w:rsid w:val="00965235"/>
    <w:rsid w:val="00965D94"/>
    <w:rsid w:val="00973E66"/>
    <w:rsid w:val="00974892"/>
    <w:rsid w:val="0097783F"/>
    <w:rsid w:val="00982533"/>
    <w:rsid w:val="0099037A"/>
    <w:rsid w:val="009B20D0"/>
    <w:rsid w:val="009B233D"/>
    <w:rsid w:val="009B2DB2"/>
    <w:rsid w:val="009B505B"/>
    <w:rsid w:val="009B7F12"/>
    <w:rsid w:val="009C1044"/>
    <w:rsid w:val="009C2A1B"/>
    <w:rsid w:val="009C64B4"/>
    <w:rsid w:val="009D7A0D"/>
    <w:rsid w:val="009D7BD2"/>
    <w:rsid w:val="009E341C"/>
    <w:rsid w:val="009E42EA"/>
    <w:rsid w:val="009E5C13"/>
    <w:rsid w:val="009F42C0"/>
    <w:rsid w:val="009F4877"/>
    <w:rsid w:val="00A04C51"/>
    <w:rsid w:val="00A07794"/>
    <w:rsid w:val="00A11F43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1DB0"/>
    <w:rsid w:val="00AA23CD"/>
    <w:rsid w:val="00AB1C6F"/>
    <w:rsid w:val="00AC4B9D"/>
    <w:rsid w:val="00AC61D6"/>
    <w:rsid w:val="00AD0591"/>
    <w:rsid w:val="00AD4FA4"/>
    <w:rsid w:val="00AD6DE0"/>
    <w:rsid w:val="00AE0A86"/>
    <w:rsid w:val="00AE1328"/>
    <w:rsid w:val="00AE194C"/>
    <w:rsid w:val="00AE4B41"/>
    <w:rsid w:val="00AE60A9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847"/>
    <w:rsid w:val="00B30946"/>
    <w:rsid w:val="00B35C7C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6919"/>
    <w:rsid w:val="00BA011E"/>
    <w:rsid w:val="00BA1A5A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5088"/>
    <w:rsid w:val="00C02537"/>
    <w:rsid w:val="00C11BDE"/>
    <w:rsid w:val="00C12CD1"/>
    <w:rsid w:val="00C133D8"/>
    <w:rsid w:val="00C20BA2"/>
    <w:rsid w:val="00C21C6F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080A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2122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43E4"/>
    <w:rsid w:val="00DB7E39"/>
    <w:rsid w:val="00DB7E3E"/>
    <w:rsid w:val="00DC6723"/>
    <w:rsid w:val="00DC6FB9"/>
    <w:rsid w:val="00DD435E"/>
    <w:rsid w:val="00DD4F02"/>
    <w:rsid w:val="00DE339A"/>
    <w:rsid w:val="00DE48D7"/>
    <w:rsid w:val="00DF1BEA"/>
    <w:rsid w:val="00DF2E06"/>
    <w:rsid w:val="00DF73CA"/>
    <w:rsid w:val="00E03CBB"/>
    <w:rsid w:val="00E141B8"/>
    <w:rsid w:val="00E226E7"/>
    <w:rsid w:val="00E3260A"/>
    <w:rsid w:val="00E36DFF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035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5558D"/>
    <w:rsid w:val="00F60C7B"/>
    <w:rsid w:val="00F71237"/>
    <w:rsid w:val="00F727B1"/>
    <w:rsid w:val="00F72AEC"/>
    <w:rsid w:val="00F75FD2"/>
    <w:rsid w:val="00F80160"/>
    <w:rsid w:val="00F8339C"/>
    <w:rsid w:val="00F8723D"/>
    <w:rsid w:val="00F91009"/>
    <w:rsid w:val="00F948B2"/>
    <w:rsid w:val="00F97647"/>
    <w:rsid w:val="00FA7131"/>
    <w:rsid w:val="00FA7BCC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6D8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20733388"/>
  <w15:docId w15:val="{C4D69A25-A2C6-4018-951C-395C98A75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201"/>
    <w:pPr>
      <w:spacing w:before="60" w:after="60" w:line="259" w:lineRule="auto"/>
      <w:ind w:left="0" w:firstLine="0"/>
      <w:jc w:val="both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04020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4020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NoSpacing">
    <w:name w:val="No Spacing"/>
    <w:uiPriority w:val="1"/>
    <w:qFormat/>
    <w:rsid w:val="00685BFE"/>
    <w:pPr>
      <w:spacing w:before="0"/>
      <w:ind w:left="0" w:firstLine="0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5.wmf"/><Relationship Id="rId573" Type="http://schemas.openxmlformats.org/officeDocument/2006/relationships/image" Target="media/image28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5.wmf"/><Relationship Id="rId553" Type="http://schemas.openxmlformats.org/officeDocument/2006/relationships/image" Target="media/image27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595" Type="http://schemas.openxmlformats.org/officeDocument/2006/relationships/image" Target="media/image297.png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8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image" Target="media/image261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7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7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4.bin"/><Relationship Id="rId600" Type="http://schemas.openxmlformats.org/officeDocument/2006/relationships/fontTable" Target="fontTable.xml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7.bin"/><Relationship Id="rId586" Type="http://schemas.openxmlformats.org/officeDocument/2006/relationships/oleObject" Target="embeddings/oleObject288.bin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6.wmf"/><Relationship Id="rId555" Type="http://schemas.openxmlformats.org/officeDocument/2006/relationships/image" Target="media/image277.wmf"/><Relationship Id="rId597" Type="http://schemas.openxmlformats.org/officeDocument/2006/relationships/header" Target="header2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7.wmf"/><Relationship Id="rId577" Type="http://schemas.openxmlformats.org/officeDocument/2006/relationships/image" Target="media/image288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79" Type="http://schemas.openxmlformats.org/officeDocument/2006/relationships/oleObject" Target="embeddings/oleObject23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4.wmf"/><Relationship Id="rId294" Type="http://schemas.openxmlformats.org/officeDocument/2006/relationships/image" Target="media/image145.png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57" Type="http://schemas.openxmlformats.org/officeDocument/2006/relationships/image" Target="media/image278.wmf"/><Relationship Id="rId599" Type="http://schemas.openxmlformats.org/officeDocument/2006/relationships/header" Target="header3.xml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526" Type="http://schemas.openxmlformats.org/officeDocument/2006/relationships/oleObject" Target="embeddings/oleObject25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6.bin"/><Relationship Id="rId481" Type="http://schemas.openxmlformats.org/officeDocument/2006/relationships/image" Target="media/image240.wmf"/><Relationship Id="rId516" Type="http://schemas.openxmlformats.org/officeDocument/2006/relationships/oleObject" Target="embeddings/oleObject2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537" Type="http://schemas.openxmlformats.org/officeDocument/2006/relationships/image" Target="media/image268.wmf"/><Relationship Id="rId558" Type="http://schemas.openxmlformats.org/officeDocument/2006/relationships/oleObject" Target="embeddings/oleObject274.bin"/><Relationship Id="rId579" Type="http://schemas.openxmlformats.org/officeDocument/2006/relationships/image" Target="media/image28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1.bin"/><Relationship Id="rId506" Type="http://schemas.openxmlformats.org/officeDocument/2006/relationships/oleObject" Target="embeddings/oleObject2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1.bin"/><Relationship Id="rId527" Type="http://schemas.openxmlformats.org/officeDocument/2006/relationships/image" Target="media/image263.wmf"/><Relationship Id="rId548" Type="http://schemas.openxmlformats.org/officeDocument/2006/relationships/oleObject" Target="embeddings/oleObject269.bin"/><Relationship Id="rId569" Type="http://schemas.openxmlformats.org/officeDocument/2006/relationships/image" Target="media/image28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8.png"/><Relationship Id="rId538" Type="http://schemas.openxmlformats.org/officeDocument/2006/relationships/oleObject" Target="embeddings/oleObject264.bin"/><Relationship Id="rId559" Type="http://schemas.openxmlformats.org/officeDocument/2006/relationships/image" Target="media/image27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0.bin"/><Relationship Id="rId591" Type="http://schemas.openxmlformats.org/officeDocument/2006/relationships/image" Target="media/image295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image" Target="media/image23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9.bin"/><Relationship Id="rId549" Type="http://schemas.openxmlformats.org/officeDocument/2006/relationships/image" Target="media/image27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5.bin"/><Relationship Id="rId581" Type="http://schemas.openxmlformats.org/officeDocument/2006/relationships/image" Target="media/image2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41.wmf"/><Relationship Id="rId518" Type="http://schemas.openxmlformats.org/officeDocument/2006/relationships/image" Target="media/image259.wmf"/><Relationship Id="rId539" Type="http://schemas.openxmlformats.org/officeDocument/2006/relationships/image" Target="media/image26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550" Type="http://schemas.openxmlformats.org/officeDocument/2006/relationships/oleObject" Target="embeddings/oleObject27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571" Type="http://schemas.openxmlformats.org/officeDocument/2006/relationships/image" Target="media/image285.wmf"/><Relationship Id="rId592" Type="http://schemas.openxmlformats.org/officeDocument/2006/relationships/oleObject" Target="embeddings/oleObject2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2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40" Type="http://schemas.openxmlformats.org/officeDocument/2006/relationships/oleObject" Target="embeddings/oleObject26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80.wmf"/><Relationship Id="rId582" Type="http://schemas.openxmlformats.org/officeDocument/2006/relationships/oleObject" Target="embeddings/oleObject28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7.bin"/><Relationship Id="rId519" Type="http://schemas.openxmlformats.org/officeDocument/2006/relationships/oleObject" Target="embeddings/oleObject25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5.wmf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5.wmf"/><Relationship Id="rId474" Type="http://schemas.openxmlformats.org/officeDocument/2006/relationships/image" Target="media/image236.wmf"/><Relationship Id="rId509" Type="http://schemas.openxmlformats.org/officeDocument/2006/relationships/image" Target="media/image25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image" Target="media/image260.wmf"/><Relationship Id="rId541" Type="http://schemas.openxmlformats.org/officeDocument/2006/relationships/image" Target="media/image270.wmf"/><Relationship Id="rId562" Type="http://schemas.openxmlformats.org/officeDocument/2006/relationships/oleObject" Target="embeddings/oleObject276.bin"/><Relationship Id="rId583" Type="http://schemas.openxmlformats.org/officeDocument/2006/relationships/image" Target="media/image291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50.wmf"/><Relationship Id="rId485" Type="http://schemas.openxmlformats.org/officeDocument/2006/relationships/image" Target="media/image24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5.bin"/><Relationship Id="rId563" Type="http://schemas.openxmlformats.org/officeDocument/2006/relationships/image" Target="media/image2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585" Type="http://schemas.openxmlformats.org/officeDocument/2006/relationships/image" Target="media/image292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2.bin"/><Relationship Id="rId596" Type="http://schemas.openxmlformats.org/officeDocument/2006/relationships/header" Target="head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2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png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theme" Target="theme/theme1.xml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image" Target="media/image293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footer" Target="footer1.xml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3.wmf"/><Relationship Id="rId480" Type="http://schemas.openxmlformats.org/officeDocument/2006/relationships/image" Target="media/image239.png"/><Relationship Id="rId536" Type="http://schemas.openxmlformats.org/officeDocument/2006/relationships/oleObject" Target="embeddings/oleObject26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3.wmf"/><Relationship Id="rId589" Type="http://schemas.openxmlformats.org/officeDocument/2006/relationships/image" Target="media/image29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891</Words>
  <Characters>10782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Thang Vu</cp:lastModifiedBy>
  <cp:revision>6</cp:revision>
  <dcterms:created xsi:type="dcterms:W3CDTF">2021-05-11T03:57:00Z</dcterms:created>
  <dcterms:modified xsi:type="dcterms:W3CDTF">2021-05-21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